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A4D873" w14:textId="77777777" w:rsidR="00161A65" w:rsidRPr="00D12A21" w:rsidRDefault="00161A65" w:rsidP="00161A65">
      <w:pPr>
        <w:jc w:val="center"/>
        <w:rPr>
          <w:b/>
          <w:sz w:val="40"/>
          <w:szCs w:val="40"/>
          <w:lang w:val="de-CH"/>
        </w:rPr>
      </w:pPr>
      <w:r w:rsidRPr="00D12A21">
        <w:rPr>
          <w:b/>
          <w:sz w:val="40"/>
          <w:szCs w:val="40"/>
          <w:lang w:val="de-CH"/>
        </w:rPr>
        <w:t>Synthese von Sulfanilamid</w:t>
      </w:r>
    </w:p>
    <w:p w14:paraId="471098EE" w14:textId="77777777" w:rsidR="00161A65" w:rsidRPr="005F739D" w:rsidRDefault="00161A65" w:rsidP="00161A65">
      <w:pPr>
        <w:jc w:val="center"/>
        <w:rPr>
          <w:sz w:val="36"/>
          <w:szCs w:val="36"/>
          <w:lang w:val="de-CH"/>
        </w:rPr>
      </w:pPr>
      <w:r w:rsidRPr="005F739D">
        <w:rPr>
          <w:sz w:val="36"/>
          <w:szCs w:val="36"/>
          <w:lang w:val="de-CH"/>
        </w:rPr>
        <w:t>Gesamtübersicht</w:t>
      </w:r>
    </w:p>
    <w:p w14:paraId="62C7C48A" w14:textId="77777777" w:rsidR="00161A65" w:rsidRPr="00D12A21" w:rsidRDefault="00161A65" w:rsidP="00161A65">
      <w:pPr>
        <w:rPr>
          <w:lang w:val="de-CH"/>
        </w:rPr>
      </w:pPr>
    </w:p>
    <w:p w14:paraId="24CBD96C" w14:textId="77777777" w:rsidR="00161A65" w:rsidRPr="00D12A21" w:rsidRDefault="00161A65" w:rsidP="00161A65">
      <w:pPr>
        <w:rPr>
          <w:lang w:val="de-CH"/>
        </w:rPr>
      </w:pPr>
    </w:p>
    <w:p w14:paraId="3B60BE4E" w14:textId="77777777" w:rsidR="00161A65" w:rsidRPr="00D12A21" w:rsidRDefault="00EA1F4D" w:rsidP="00161A65">
      <w:pPr>
        <w:jc w:val="center"/>
        <w:rPr>
          <w:lang w:val="de-CH"/>
        </w:rPr>
      </w:pPr>
      <w:r w:rsidRPr="00D12A21">
        <w:rPr>
          <w:noProof/>
          <w:lang w:val="de-CH"/>
        </w:rPr>
        <w:drawing>
          <wp:inline distT="0" distB="0" distL="0" distR="0" wp14:anchorId="40309271" wp14:editId="226EC63B">
            <wp:extent cx="6752590" cy="4501515"/>
            <wp:effectExtent l="0" t="0" r="0" b="0"/>
            <wp:docPr id="1"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752590" cy="4501515"/>
                    </a:xfrm>
                    <a:prstGeom prst="rect">
                      <a:avLst/>
                    </a:prstGeom>
                    <a:noFill/>
                    <a:ln>
                      <a:noFill/>
                    </a:ln>
                  </pic:spPr>
                </pic:pic>
              </a:graphicData>
            </a:graphic>
          </wp:inline>
        </w:drawing>
      </w:r>
    </w:p>
    <w:p w14:paraId="09718769" w14:textId="77777777" w:rsidR="00161A65" w:rsidRPr="005F739D" w:rsidRDefault="00161A65" w:rsidP="00161A65">
      <w:pPr>
        <w:jc w:val="center"/>
        <w:rPr>
          <w:sz w:val="36"/>
          <w:szCs w:val="36"/>
          <w:lang w:val="de-CH"/>
        </w:rPr>
      </w:pPr>
      <w:r w:rsidRPr="00D12A21">
        <w:rPr>
          <w:lang w:val="de-CH"/>
        </w:rPr>
        <w:br w:type="page"/>
      </w:r>
      <w:r w:rsidRPr="005F739D">
        <w:rPr>
          <w:sz w:val="36"/>
          <w:szCs w:val="36"/>
          <w:lang w:val="de-CH"/>
        </w:rPr>
        <w:lastRenderedPageBreak/>
        <w:t>Schritt 1: Sulfonierung des Acetanilids</w:t>
      </w:r>
    </w:p>
    <w:p w14:paraId="63648F26" w14:textId="77777777" w:rsidR="00161A65" w:rsidRPr="00D12A21" w:rsidRDefault="00161A65" w:rsidP="00161A65">
      <w:pPr>
        <w:rPr>
          <w:lang w:val="de-CH"/>
        </w:rPr>
      </w:pPr>
    </w:p>
    <w:p w14:paraId="23D49400" w14:textId="77777777" w:rsidR="00161A65" w:rsidRDefault="00161A65" w:rsidP="00161A65">
      <w:pPr>
        <w:autoSpaceDE w:val="0"/>
        <w:autoSpaceDN w:val="0"/>
        <w:adjustRightInd w:val="0"/>
        <w:rPr>
          <w:b/>
          <w:szCs w:val="22"/>
          <w:lang w:val="de-CH"/>
        </w:rPr>
      </w:pPr>
    </w:p>
    <w:p w14:paraId="2D3E8CC2" w14:textId="77777777" w:rsidR="00161A65" w:rsidRPr="004016F3" w:rsidRDefault="00161A65" w:rsidP="00161A65">
      <w:pPr>
        <w:autoSpaceDE w:val="0"/>
        <w:autoSpaceDN w:val="0"/>
        <w:adjustRightInd w:val="0"/>
        <w:rPr>
          <w:szCs w:val="22"/>
          <w:lang w:val="de-CH"/>
        </w:rPr>
      </w:pPr>
      <w:r w:rsidRPr="004016F3">
        <w:rPr>
          <w:b/>
          <w:szCs w:val="22"/>
          <w:lang w:val="de-CH"/>
        </w:rPr>
        <w:t>a)</w:t>
      </w:r>
      <w:r w:rsidRPr="004016F3">
        <w:rPr>
          <w:szCs w:val="22"/>
          <w:lang w:val="de-CH"/>
        </w:rPr>
        <w:t xml:space="preserve"> Acetanilid reagiert zuerst mit einem Molekül Chlorsulfonsäure in einer elekt</w:t>
      </w:r>
      <w:r>
        <w:rPr>
          <w:szCs w:val="22"/>
          <w:lang w:val="de-CH"/>
        </w:rPr>
        <w:t>rophilen Substitutionsreaktion.</w:t>
      </w:r>
    </w:p>
    <w:p w14:paraId="53AAB043" w14:textId="77777777" w:rsidR="00161A65" w:rsidRDefault="00161A65" w:rsidP="00161A65">
      <w:pPr>
        <w:autoSpaceDE w:val="0"/>
        <w:autoSpaceDN w:val="0"/>
        <w:adjustRightInd w:val="0"/>
        <w:rPr>
          <w:szCs w:val="22"/>
          <w:lang w:val="de-CH"/>
        </w:rPr>
      </w:pPr>
    </w:p>
    <w:p w14:paraId="5638E69C" w14:textId="77777777" w:rsidR="00161A65" w:rsidRPr="004016F3" w:rsidRDefault="00161A65" w:rsidP="00161A65">
      <w:pPr>
        <w:autoSpaceDE w:val="0"/>
        <w:autoSpaceDN w:val="0"/>
        <w:adjustRightInd w:val="0"/>
        <w:rPr>
          <w:szCs w:val="22"/>
          <w:lang w:val="de-CH"/>
        </w:rPr>
      </w:pPr>
    </w:p>
    <w:p w14:paraId="5FF3DA91" w14:textId="77777777" w:rsidR="00161A65" w:rsidRPr="005F739D" w:rsidRDefault="00161A65" w:rsidP="00161A65">
      <w:pPr>
        <w:autoSpaceDE w:val="0"/>
        <w:autoSpaceDN w:val="0"/>
        <w:adjustRightInd w:val="0"/>
        <w:rPr>
          <w:b/>
          <w:lang w:val="de-CH"/>
        </w:rPr>
      </w:pPr>
      <w:r w:rsidRPr="005F739D">
        <w:rPr>
          <w:b/>
          <w:lang w:val="de-CH"/>
        </w:rPr>
        <w:t>Aufgabe</w:t>
      </w:r>
      <w:r>
        <w:rPr>
          <w:b/>
          <w:lang w:val="de-CH"/>
        </w:rPr>
        <w:t xml:space="preserve"> 1</w:t>
      </w:r>
    </w:p>
    <w:p w14:paraId="2914DC19" w14:textId="77777777" w:rsidR="00161A65" w:rsidRPr="004016F3" w:rsidRDefault="00161A65" w:rsidP="00161A65">
      <w:pPr>
        <w:autoSpaceDE w:val="0"/>
        <w:autoSpaceDN w:val="0"/>
        <w:adjustRightInd w:val="0"/>
        <w:rPr>
          <w:rFonts w:eastAsia="Times New Roman" w:cs="MS Shell Dlg"/>
          <w:szCs w:val="22"/>
        </w:rPr>
      </w:pPr>
      <w:r w:rsidRPr="004016F3">
        <w:rPr>
          <w:szCs w:val="22"/>
          <w:lang w:val="de-CH"/>
        </w:rPr>
        <w:t>Nehmen Sie die Elektronegativitätstabelle zur Hand und zeichnen Sie zuerst die Teilladungen aller Atome ein. En</w:t>
      </w:r>
      <w:r w:rsidRPr="004016F3">
        <w:rPr>
          <w:szCs w:val="22"/>
          <w:lang w:val="de-CH"/>
        </w:rPr>
        <w:t>t</w:t>
      </w:r>
      <w:r w:rsidRPr="004016F3">
        <w:rPr>
          <w:szCs w:val="22"/>
          <w:lang w:val="de-CH"/>
        </w:rPr>
        <w:t>scheiden Sie dann, mit welchem Atom wird das Chlorsulfon</w:t>
      </w:r>
      <w:r>
        <w:rPr>
          <w:szCs w:val="22"/>
          <w:lang w:val="de-CH"/>
        </w:rPr>
        <w:t>säurem</w:t>
      </w:r>
      <w:r w:rsidRPr="004016F3">
        <w:rPr>
          <w:szCs w:val="22"/>
          <w:lang w:val="de-CH"/>
        </w:rPr>
        <w:t>olekül am Benzolring angreifen. Hierzu sollten Sie sich den Mechani</w:t>
      </w:r>
      <w:r w:rsidRPr="004016F3">
        <w:rPr>
          <w:szCs w:val="22"/>
          <w:lang w:val="de-CH"/>
        </w:rPr>
        <w:t>s</w:t>
      </w:r>
      <w:r w:rsidRPr="004016F3">
        <w:rPr>
          <w:szCs w:val="22"/>
          <w:lang w:val="de-CH"/>
        </w:rPr>
        <w:t>mus der elektrophilen Substit</w:t>
      </w:r>
      <w:r w:rsidRPr="004016F3">
        <w:rPr>
          <w:szCs w:val="22"/>
          <w:lang w:val="de-CH"/>
        </w:rPr>
        <w:t>u</w:t>
      </w:r>
      <w:r w:rsidRPr="004016F3">
        <w:rPr>
          <w:szCs w:val="22"/>
          <w:lang w:val="de-CH"/>
        </w:rPr>
        <w:t>tion vergegenwärtigen.</w:t>
      </w:r>
    </w:p>
    <w:p w14:paraId="204C6262"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spacing w:before="120"/>
        <w:rPr>
          <w:rFonts w:eastAsia="Times New Roman" w:cs="MS Shell Dlg"/>
          <w:szCs w:val="24"/>
        </w:rPr>
      </w:pPr>
    </w:p>
    <w:p w14:paraId="2D66FF07"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63527693" w14:textId="77777777" w:rsidR="00161A65" w:rsidRDefault="00EA1F4D" w:rsidP="00161A65">
      <w:pPr>
        <w:pBdr>
          <w:top w:val="single" w:sz="4" w:space="1" w:color="auto"/>
          <w:left w:val="single" w:sz="4" w:space="4" w:color="auto"/>
          <w:bottom w:val="single" w:sz="4" w:space="1" w:color="auto"/>
          <w:right w:val="single" w:sz="4" w:space="4" w:color="auto"/>
        </w:pBdr>
        <w:autoSpaceDE w:val="0"/>
        <w:autoSpaceDN w:val="0"/>
        <w:adjustRightInd w:val="0"/>
        <w:jc w:val="center"/>
        <w:rPr>
          <w:rFonts w:eastAsia="Times New Roman" w:cs="MS Shell Dlg"/>
          <w:szCs w:val="24"/>
        </w:rPr>
      </w:pPr>
      <w:r>
        <w:rPr>
          <w:noProof/>
        </w:rPr>
        <w:drawing>
          <wp:inline distT="0" distB="0" distL="0" distR="0" wp14:anchorId="0EB77C5C" wp14:editId="302A8E5E">
            <wp:extent cx="2039620" cy="1617980"/>
            <wp:effectExtent l="0" t="0" r="0" b="0"/>
            <wp:docPr id="2" name="Bild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39620" cy="1617980"/>
                    </a:xfrm>
                    <a:prstGeom prst="rect">
                      <a:avLst/>
                    </a:prstGeom>
                    <a:noFill/>
                    <a:ln>
                      <a:noFill/>
                    </a:ln>
                  </pic:spPr>
                </pic:pic>
              </a:graphicData>
            </a:graphic>
          </wp:inline>
        </w:drawing>
      </w:r>
    </w:p>
    <w:p w14:paraId="6D9BC6BB"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0C23F244"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5A11D7C5"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798F7BD3"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108E5700"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3FAC4C87"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5000B35B"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45ED7B81"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42A7EEB6"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3F7D96B5" w14:textId="77777777" w:rsidR="00161A65" w:rsidRDefault="00161A65" w:rsidP="00161A65">
      <w:pPr>
        <w:pBdr>
          <w:top w:val="single" w:sz="4" w:space="1" w:color="auto"/>
          <w:left w:val="single" w:sz="4" w:space="4" w:color="auto"/>
          <w:bottom w:val="single" w:sz="4" w:space="1" w:color="auto"/>
          <w:right w:val="single" w:sz="4" w:space="4" w:color="auto"/>
        </w:pBdr>
        <w:autoSpaceDE w:val="0"/>
        <w:autoSpaceDN w:val="0"/>
        <w:adjustRightInd w:val="0"/>
        <w:rPr>
          <w:rFonts w:eastAsia="Times New Roman" w:cs="MS Shell Dlg"/>
          <w:szCs w:val="24"/>
        </w:rPr>
      </w:pPr>
    </w:p>
    <w:p w14:paraId="500B6862" w14:textId="77777777" w:rsidR="00161A65" w:rsidRPr="00D12A21" w:rsidRDefault="00161A65" w:rsidP="00161A65">
      <w:pPr>
        <w:autoSpaceDE w:val="0"/>
        <w:autoSpaceDN w:val="0"/>
        <w:adjustRightInd w:val="0"/>
        <w:rPr>
          <w:rFonts w:eastAsia="Times New Roman" w:cs="MS Shell Dlg"/>
          <w:szCs w:val="24"/>
        </w:rPr>
      </w:pPr>
    </w:p>
    <w:p w14:paraId="60B04E24" w14:textId="77777777" w:rsidR="00161A65" w:rsidRPr="004016F3" w:rsidRDefault="00161A65" w:rsidP="00161A65">
      <w:pPr>
        <w:autoSpaceDE w:val="0"/>
        <w:autoSpaceDN w:val="0"/>
        <w:adjustRightInd w:val="0"/>
        <w:rPr>
          <w:rFonts w:eastAsia="Times New Roman" w:cs="Palatino Linotype"/>
          <w:szCs w:val="22"/>
        </w:rPr>
      </w:pPr>
      <w:r>
        <w:rPr>
          <w:rFonts w:eastAsia="Times New Roman" w:cs="MS Shell Dlg"/>
          <w:szCs w:val="22"/>
        </w:rPr>
        <w:br w:type="page"/>
      </w:r>
      <w:r w:rsidRPr="004016F3">
        <w:rPr>
          <w:rFonts w:eastAsia="Times New Roman" w:cs="MS Shell Dlg"/>
          <w:szCs w:val="22"/>
        </w:rPr>
        <w:lastRenderedPageBreak/>
        <w:t>Die Acetamido-Gruppe (HN</w:t>
      </w:r>
      <w:r w:rsidRPr="004016F3">
        <w:rPr>
          <w:rFonts w:eastAsia="Times New Roman" w:cs="Palatino Linotype"/>
          <w:szCs w:val="22"/>
        </w:rPr>
        <w:t>−CO−CH</w:t>
      </w:r>
      <w:r w:rsidRPr="004016F3">
        <w:rPr>
          <w:rFonts w:eastAsia="Times New Roman" w:cs="Palatino Linotype"/>
          <w:szCs w:val="22"/>
          <w:vertAlign w:val="subscript"/>
        </w:rPr>
        <w:t>3</w:t>
      </w:r>
      <w:r w:rsidRPr="004016F3">
        <w:rPr>
          <w:rFonts w:eastAsia="Times New Roman" w:cs="Palatino Linotype"/>
          <w:szCs w:val="22"/>
        </w:rPr>
        <w:t>) des Acetanilids weist mehrere nicht bindende Elektronenpaare auf.</w:t>
      </w:r>
      <w:r w:rsidRPr="004016F3">
        <w:rPr>
          <w:rFonts w:eastAsia="Times New Roman" w:cs="MS Shell Dlg"/>
          <w:szCs w:val="22"/>
        </w:rPr>
        <w:t xml:space="preserve"> </w:t>
      </w:r>
      <w:r w:rsidRPr="004016F3">
        <w:rPr>
          <w:rFonts w:eastAsia="Times New Roman" w:cs="Palatino Linotype"/>
          <w:szCs w:val="22"/>
        </w:rPr>
        <w:t xml:space="preserve">Die </w:t>
      </w:r>
      <w:r w:rsidRPr="004016F3">
        <w:rPr>
          <w:rFonts w:eastAsia="Times New Roman" w:cs="Palatino Linotype"/>
          <w:szCs w:val="22"/>
        </w:rPr>
        <w:t>E</w:t>
      </w:r>
      <w:r w:rsidRPr="004016F3">
        <w:rPr>
          <w:rFonts w:eastAsia="Times New Roman" w:cs="Palatino Linotype"/>
          <w:szCs w:val="22"/>
        </w:rPr>
        <w:t>lektronen aus diesen Elektronenpaaren können sich am konjugierten Elektronensystem des Benzolringes beteil</w:t>
      </w:r>
      <w:r w:rsidRPr="004016F3">
        <w:rPr>
          <w:rFonts w:eastAsia="Times New Roman" w:cs="Palatino Linotype"/>
          <w:szCs w:val="22"/>
        </w:rPr>
        <w:t>i</w:t>
      </w:r>
      <w:r w:rsidRPr="004016F3">
        <w:rPr>
          <w:rFonts w:eastAsia="Times New Roman" w:cs="Palatino Linotype"/>
          <w:szCs w:val="22"/>
        </w:rPr>
        <w:t>gen.</w:t>
      </w:r>
    </w:p>
    <w:p w14:paraId="66B2B369" w14:textId="77777777" w:rsidR="00161A65" w:rsidRDefault="00161A65" w:rsidP="00161A65">
      <w:pPr>
        <w:autoSpaceDE w:val="0"/>
        <w:autoSpaceDN w:val="0"/>
        <w:adjustRightInd w:val="0"/>
        <w:rPr>
          <w:rFonts w:eastAsia="Times New Roman" w:cs="Palatino Linotype"/>
          <w:szCs w:val="22"/>
        </w:rPr>
      </w:pPr>
      <w:r w:rsidRPr="004016F3">
        <w:rPr>
          <w:rFonts w:eastAsia="Times New Roman" w:cs="Palatino Linotype"/>
          <w:szCs w:val="22"/>
        </w:rPr>
        <w:t>Das Chlorsulfonsäuremolekül kann an drei verschiedenen Stellen am Benzolring angreifen: die ortho-Stellung an den beiden unmittelbar an die Acetamido-Gruppe angrenzenden Kohlenstoffatomen, die meta-Stellung an den beiden nächsten Kohle</w:t>
      </w:r>
      <w:r w:rsidRPr="004016F3">
        <w:rPr>
          <w:rFonts w:eastAsia="Times New Roman" w:cs="Palatino Linotype"/>
          <w:szCs w:val="22"/>
        </w:rPr>
        <w:t>n</w:t>
      </w:r>
      <w:r w:rsidRPr="004016F3">
        <w:rPr>
          <w:rFonts w:eastAsia="Times New Roman" w:cs="Palatino Linotype"/>
          <w:szCs w:val="22"/>
        </w:rPr>
        <w:t xml:space="preserve">stoffatomen, und schliesslich die para-Stellung am gegenüberliegenden Kohlenstoffatom. Durch </w:t>
      </w:r>
      <w:r w:rsidR="0022139A">
        <w:rPr>
          <w:rFonts w:eastAsia="Times New Roman" w:cs="Palatino Linotype"/>
          <w:szCs w:val="22"/>
        </w:rPr>
        <w:t>den Angriff</w:t>
      </w:r>
      <w:r w:rsidRPr="004016F3">
        <w:rPr>
          <w:rFonts w:eastAsia="Times New Roman" w:cs="Palatino Linotype"/>
          <w:szCs w:val="22"/>
        </w:rPr>
        <w:t xml:space="preserve"> eines </w:t>
      </w:r>
      <w:r w:rsidR="0022139A">
        <w:rPr>
          <w:rFonts w:eastAsia="Times New Roman" w:cs="Palatino Linotype"/>
          <w:szCs w:val="22"/>
        </w:rPr>
        <w:t>elektroph</w:t>
      </w:r>
      <w:r w:rsidR="0022139A">
        <w:rPr>
          <w:rFonts w:eastAsia="Times New Roman" w:cs="Palatino Linotype"/>
          <w:szCs w:val="22"/>
        </w:rPr>
        <w:t>i</w:t>
      </w:r>
      <w:r w:rsidR="0022139A">
        <w:rPr>
          <w:rFonts w:eastAsia="Times New Roman" w:cs="Palatino Linotype"/>
          <w:szCs w:val="22"/>
        </w:rPr>
        <w:t>len Teilchens</w:t>
      </w:r>
      <w:r w:rsidRPr="004016F3">
        <w:rPr>
          <w:rFonts w:eastAsia="Times New Roman" w:cs="Palatino Linotype"/>
          <w:szCs w:val="22"/>
        </w:rPr>
        <w:t xml:space="preserve"> </w:t>
      </w:r>
      <w:r w:rsidR="0022139A">
        <w:rPr>
          <w:rFonts w:eastAsia="Times New Roman" w:cs="Palatino Linotype"/>
          <w:szCs w:val="22"/>
        </w:rPr>
        <w:t xml:space="preserve">(in unserem Fall der Chlorsulfonsäure) </w:t>
      </w:r>
      <w:r w:rsidRPr="004016F3">
        <w:rPr>
          <w:rFonts w:eastAsia="Times New Roman" w:cs="Palatino Linotype"/>
          <w:szCs w:val="22"/>
        </w:rPr>
        <w:t>wird das konjugierte Elektronensystem gestört. In günstigen Fällen kann der en</w:t>
      </w:r>
      <w:r w:rsidRPr="004016F3">
        <w:rPr>
          <w:rFonts w:eastAsia="Times New Roman" w:cs="Palatino Linotype"/>
          <w:szCs w:val="22"/>
        </w:rPr>
        <w:t>t</w:t>
      </w:r>
      <w:r w:rsidRPr="004016F3">
        <w:rPr>
          <w:rFonts w:eastAsia="Times New Roman" w:cs="Palatino Linotype"/>
          <w:szCs w:val="22"/>
        </w:rPr>
        <w:t>standene weniger stabile Übergangszustand unter Mithilfe des ersten Substituenten (in unserem Fall: Acetamido-Gruppe) durch Konjugation stabilisiert we</w:t>
      </w:r>
      <w:r w:rsidRPr="004016F3">
        <w:rPr>
          <w:rFonts w:eastAsia="Times New Roman" w:cs="Palatino Linotype"/>
          <w:szCs w:val="22"/>
        </w:rPr>
        <w:t>r</w:t>
      </w:r>
      <w:r w:rsidRPr="004016F3">
        <w:rPr>
          <w:rFonts w:eastAsia="Times New Roman" w:cs="Palatino Linotype"/>
          <w:szCs w:val="22"/>
        </w:rPr>
        <w:t>den.</w:t>
      </w:r>
    </w:p>
    <w:p w14:paraId="7099B868" w14:textId="77777777" w:rsidR="00161A65" w:rsidRDefault="00161A65" w:rsidP="00161A65">
      <w:pPr>
        <w:autoSpaceDE w:val="0"/>
        <w:autoSpaceDN w:val="0"/>
        <w:adjustRightInd w:val="0"/>
        <w:rPr>
          <w:rFonts w:eastAsia="Times New Roman" w:cs="Palatino Linotype"/>
          <w:szCs w:val="22"/>
        </w:rPr>
      </w:pPr>
    </w:p>
    <w:p w14:paraId="544451E2" w14:textId="77777777" w:rsidR="00161A65" w:rsidRDefault="00161A65" w:rsidP="00161A65">
      <w:pPr>
        <w:autoSpaceDE w:val="0"/>
        <w:autoSpaceDN w:val="0"/>
        <w:adjustRightInd w:val="0"/>
        <w:rPr>
          <w:rFonts w:eastAsia="Times New Roman" w:cs="Palatino Linotype"/>
          <w:szCs w:val="22"/>
        </w:rPr>
      </w:pPr>
    </w:p>
    <w:p w14:paraId="5C063EB7" w14:textId="77777777" w:rsidR="00161A65" w:rsidRDefault="00161A65" w:rsidP="00161A65">
      <w:pPr>
        <w:autoSpaceDE w:val="0"/>
        <w:autoSpaceDN w:val="0"/>
        <w:adjustRightInd w:val="0"/>
        <w:rPr>
          <w:rFonts w:eastAsia="Times New Roman" w:cs="Palatino Linotype"/>
          <w:szCs w:val="22"/>
        </w:rPr>
      </w:pPr>
    </w:p>
    <w:p w14:paraId="76A0D6BB" w14:textId="77777777" w:rsidR="00161A65" w:rsidRPr="004016F3" w:rsidRDefault="00161A65" w:rsidP="00161A65">
      <w:pPr>
        <w:autoSpaceDE w:val="0"/>
        <w:autoSpaceDN w:val="0"/>
        <w:adjustRightInd w:val="0"/>
        <w:rPr>
          <w:rFonts w:eastAsia="Times New Roman" w:cs="Palatino Linotype"/>
          <w:szCs w:val="22"/>
        </w:rPr>
      </w:pPr>
    </w:p>
    <w:p w14:paraId="135AC57D" w14:textId="77777777" w:rsidR="00161A65" w:rsidRPr="00D12A21" w:rsidRDefault="00EF46E9" w:rsidP="00161A65">
      <w:pPr>
        <w:autoSpaceDE w:val="0"/>
        <w:autoSpaceDN w:val="0"/>
        <w:adjustRightInd w:val="0"/>
        <w:jc w:val="center"/>
        <w:rPr>
          <w:rFonts w:eastAsia="Times New Roman" w:cs="Palatino Linotype"/>
          <w:szCs w:val="24"/>
        </w:rPr>
      </w:pPr>
      <w:r>
        <w:rPr>
          <w:noProof/>
        </w:rPr>
        <w:object w:dxaOrig="13584" w:dyaOrig="4640" w14:anchorId="6BA487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542.95pt;height:182.95pt;mso-width-percent:0;mso-height-percent:0;mso-width-percent:0;mso-height-percent:0" o:ole="">
            <v:imagedata r:id="rId9" o:title=""/>
          </v:shape>
          <o:OLEObject Type="Embed" ProgID="ChemDraw.Document.5.0" ShapeID="_x0000_i1026" DrawAspect="Content" ObjectID="_1675776559" r:id="rId10"/>
        </w:object>
      </w:r>
    </w:p>
    <w:p w14:paraId="1C570223" w14:textId="77777777" w:rsidR="00161A65" w:rsidRPr="00D12A21" w:rsidRDefault="00161A65" w:rsidP="00161A65">
      <w:pPr>
        <w:autoSpaceDE w:val="0"/>
        <w:autoSpaceDN w:val="0"/>
        <w:adjustRightInd w:val="0"/>
        <w:jc w:val="center"/>
        <w:rPr>
          <w:rFonts w:eastAsia="Times New Roman" w:cs="Palatino Linotype"/>
          <w:szCs w:val="24"/>
        </w:rPr>
      </w:pPr>
    </w:p>
    <w:p w14:paraId="50F9B542" w14:textId="77777777" w:rsidR="00161A65" w:rsidRDefault="00161A65" w:rsidP="00161A65">
      <w:pPr>
        <w:autoSpaceDE w:val="0"/>
        <w:autoSpaceDN w:val="0"/>
        <w:adjustRightInd w:val="0"/>
        <w:rPr>
          <w:rFonts w:eastAsia="Times New Roman" w:cs="Palatino Linotype"/>
          <w:szCs w:val="22"/>
        </w:rPr>
      </w:pPr>
    </w:p>
    <w:p w14:paraId="16AB75D4" w14:textId="77777777" w:rsidR="00161A65" w:rsidRDefault="00161A65" w:rsidP="00161A65">
      <w:pPr>
        <w:autoSpaceDE w:val="0"/>
        <w:autoSpaceDN w:val="0"/>
        <w:adjustRightInd w:val="0"/>
        <w:rPr>
          <w:rFonts w:eastAsia="Times New Roman" w:cs="Palatino Linotype"/>
          <w:szCs w:val="22"/>
        </w:rPr>
      </w:pPr>
    </w:p>
    <w:p w14:paraId="4AD3F91E" w14:textId="77777777" w:rsidR="00161A65" w:rsidRPr="004016F3" w:rsidRDefault="00161A65" w:rsidP="00161A65">
      <w:pPr>
        <w:autoSpaceDE w:val="0"/>
        <w:autoSpaceDN w:val="0"/>
        <w:adjustRightInd w:val="0"/>
        <w:rPr>
          <w:rFonts w:eastAsia="Times New Roman" w:cs="Palatino Linotype"/>
          <w:szCs w:val="22"/>
        </w:rPr>
      </w:pPr>
      <w:r w:rsidRPr="004016F3">
        <w:rPr>
          <w:rFonts w:eastAsia="Times New Roman" w:cs="Palatino Linotype"/>
          <w:szCs w:val="22"/>
        </w:rPr>
        <w:t>Aus der obigen Abbildung kann man also folgern, dass d</w:t>
      </w:r>
      <w:r w:rsidR="00EE68AF">
        <w:rPr>
          <w:rFonts w:eastAsia="Times New Roman" w:cs="Palatino Linotype"/>
          <w:szCs w:val="22"/>
        </w:rPr>
        <w:t xml:space="preserve">er </w:t>
      </w:r>
      <w:r w:rsidR="0022139A">
        <w:rPr>
          <w:rFonts w:eastAsia="Times New Roman" w:cs="Palatino Linotype"/>
          <w:szCs w:val="22"/>
        </w:rPr>
        <w:t xml:space="preserve">an sich </w:t>
      </w:r>
      <w:r w:rsidR="00EE68AF">
        <w:rPr>
          <w:rFonts w:eastAsia="Times New Roman" w:cs="Palatino Linotype"/>
          <w:szCs w:val="22"/>
        </w:rPr>
        <w:t xml:space="preserve">weniger stabile </w:t>
      </w:r>
      <w:r w:rsidR="00EE68AF" w:rsidRPr="004016F3">
        <w:rPr>
          <w:rFonts w:eastAsia="Times New Roman" w:cs="Palatino Linotype"/>
          <w:szCs w:val="22"/>
        </w:rPr>
        <w:t>Übergangszustand</w:t>
      </w:r>
      <w:r w:rsidRPr="004016F3">
        <w:rPr>
          <w:rFonts w:eastAsia="Times New Roman" w:cs="Palatino Linotype"/>
          <w:szCs w:val="22"/>
        </w:rPr>
        <w:t xml:space="preserve"> </w:t>
      </w:r>
      <w:r w:rsidR="00EE68AF">
        <w:rPr>
          <w:rFonts w:eastAsia="Times New Roman" w:cs="Palatino Linotype"/>
          <w:szCs w:val="22"/>
        </w:rPr>
        <w:t xml:space="preserve">durch die </w:t>
      </w:r>
      <w:r w:rsidR="00EE68AF" w:rsidRPr="004016F3">
        <w:rPr>
          <w:rFonts w:eastAsia="Times New Roman" w:cs="Palatino Linotype"/>
          <w:szCs w:val="22"/>
        </w:rPr>
        <w:t xml:space="preserve">Acetamido-Gruppe </w:t>
      </w:r>
      <w:r w:rsidR="009F1B5A">
        <w:rPr>
          <w:rFonts w:eastAsia="Times New Roman" w:cs="Palatino Linotype"/>
          <w:szCs w:val="22"/>
        </w:rPr>
        <w:t xml:space="preserve">in der ortho-Stellung </w:t>
      </w:r>
      <w:r w:rsidR="00C8013F">
        <w:rPr>
          <w:rFonts w:eastAsia="Times New Roman" w:cs="Palatino Linotype"/>
          <w:szCs w:val="22"/>
        </w:rPr>
        <w:t>stabilisiert wird</w:t>
      </w:r>
      <w:r w:rsidRPr="004016F3">
        <w:rPr>
          <w:rFonts w:eastAsia="Times New Roman" w:cs="Palatino Linotype"/>
          <w:szCs w:val="22"/>
        </w:rPr>
        <w:t>.</w:t>
      </w:r>
      <w:r w:rsidR="00C8013F">
        <w:rPr>
          <w:rFonts w:eastAsia="Times New Roman" w:cs="Palatino Linotype"/>
          <w:szCs w:val="22"/>
        </w:rPr>
        <w:t xml:space="preserve"> Diese Stabilisierung sollte also dazu führen, dass die Chlorsulfonsäure in der ortho-Stellung angreifen </w:t>
      </w:r>
      <w:r w:rsidR="009F1B5A">
        <w:rPr>
          <w:rFonts w:eastAsia="Times New Roman" w:cs="Palatino Linotype"/>
          <w:szCs w:val="22"/>
        </w:rPr>
        <w:t>kann</w:t>
      </w:r>
      <w:r w:rsidR="00C8013F">
        <w:rPr>
          <w:rFonts w:eastAsia="Times New Roman" w:cs="Palatino Linotype"/>
          <w:szCs w:val="22"/>
        </w:rPr>
        <w:t>. Wir wollen jetzt die Situation in der meta- und in der para-Stellung untersuchen.</w:t>
      </w:r>
    </w:p>
    <w:p w14:paraId="4108C918" w14:textId="77777777" w:rsidR="00161A65" w:rsidRDefault="00161A65" w:rsidP="00161A65">
      <w:pPr>
        <w:autoSpaceDE w:val="0"/>
        <w:autoSpaceDN w:val="0"/>
        <w:adjustRightInd w:val="0"/>
        <w:jc w:val="center"/>
        <w:rPr>
          <w:rFonts w:eastAsia="Times New Roman" w:cs="Palatino Linotype"/>
          <w:szCs w:val="24"/>
        </w:rPr>
      </w:pPr>
    </w:p>
    <w:p w14:paraId="0917655B" w14:textId="77777777" w:rsidR="00161A65" w:rsidRDefault="00161A65" w:rsidP="00161A65">
      <w:pPr>
        <w:autoSpaceDE w:val="0"/>
        <w:autoSpaceDN w:val="0"/>
        <w:adjustRightInd w:val="0"/>
        <w:rPr>
          <w:rFonts w:eastAsia="Times New Roman" w:cs="MS Shell Dlg"/>
          <w:szCs w:val="22"/>
        </w:rPr>
      </w:pPr>
      <w:r>
        <w:rPr>
          <w:rFonts w:eastAsia="Times New Roman" w:cs="MS Shell Dlg"/>
          <w:b/>
          <w:sz w:val="28"/>
          <w:szCs w:val="28"/>
        </w:rPr>
        <w:br w:type="page"/>
      </w:r>
      <w:r w:rsidRPr="005F739D">
        <w:rPr>
          <w:b/>
          <w:lang w:val="de-CH"/>
        </w:rPr>
        <w:lastRenderedPageBreak/>
        <w:t>Aufgabe</w:t>
      </w:r>
      <w:r>
        <w:rPr>
          <w:b/>
          <w:lang w:val="de-CH"/>
        </w:rPr>
        <w:t xml:space="preserve"> 2</w:t>
      </w:r>
    </w:p>
    <w:p w14:paraId="6197FA0C" w14:textId="77777777" w:rsidR="00161A65" w:rsidRDefault="00161A65" w:rsidP="00161A65">
      <w:pPr>
        <w:rPr>
          <w:rFonts w:eastAsia="Times New Roman" w:cs="MS Shell Dlg"/>
          <w:szCs w:val="22"/>
        </w:rPr>
      </w:pPr>
      <w:r w:rsidRPr="007D7660">
        <w:rPr>
          <w:rFonts w:eastAsia="Times New Roman" w:cs="MS Shell Dlg"/>
          <w:szCs w:val="22"/>
        </w:rPr>
        <w:t>Zeichnen sie die Formeln der Übergangszustände für die Substitution in den meta- und para-Stellungen auf, und entsche</w:t>
      </w:r>
      <w:r w:rsidRPr="007D7660">
        <w:rPr>
          <w:rFonts w:eastAsia="Times New Roman" w:cs="MS Shell Dlg"/>
          <w:szCs w:val="22"/>
        </w:rPr>
        <w:t>i</w:t>
      </w:r>
      <w:r w:rsidRPr="007D7660">
        <w:rPr>
          <w:rFonts w:eastAsia="Times New Roman" w:cs="MS Shell Dlg"/>
          <w:szCs w:val="22"/>
        </w:rPr>
        <w:t>den Sie, ob die Substitution in diese Ste</w:t>
      </w:r>
      <w:r w:rsidRPr="007D7660">
        <w:rPr>
          <w:rFonts w:eastAsia="Times New Roman" w:cs="MS Shell Dlg"/>
          <w:szCs w:val="22"/>
        </w:rPr>
        <w:t>l</w:t>
      </w:r>
      <w:r w:rsidRPr="007D7660">
        <w:rPr>
          <w:rFonts w:eastAsia="Times New Roman" w:cs="MS Shell Dlg"/>
          <w:szCs w:val="22"/>
        </w:rPr>
        <w:t>lungen durch Konjugation begünstigt wird.</w:t>
      </w:r>
    </w:p>
    <w:p w14:paraId="1E607BB9" w14:textId="77777777" w:rsidR="006E2D93" w:rsidRPr="007D7660" w:rsidRDefault="006E2D93" w:rsidP="00161A65">
      <w:pPr>
        <w:rPr>
          <w:rFonts w:eastAsia="Times New Roman" w:cs="MS Shell Dlg"/>
          <w:szCs w:val="22"/>
        </w:rPr>
      </w:pPr>
    </w:p>
    <w:p w14:paraId="7677281E" w14:textId="77777777" w:rsidR="00161A65" w:rsidRDefault="00EA1F4D" w:rsidP="006E2D93">
      <w:pPr>
        <w:jc w:val="center"/>
        <w:rPr>
          <w:rFonts w:eastAsia="Times New Roman" w:cs="MS Shell Dlg"/>
          <w:szCs w:val="22"/>
        </w:rPr>
      </w:pPr>
      <w:r>
        <w:rPr>
          <w:noProof/>
        </w:rPr>
        <w:drawing>
          <wp:inline distT="0" distB="0" distL="0" distR="0" wp14:anchorId="104A770C" wp14:editId="13C5C627">
            <wp:extent cx="6189980" cy="2039620"/>
            <wp:effectExtent l="0" t="0" r="0" b="0"/>
            <wp:docPr id="4" name="Bild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189980" cy="2039620"/>
                    </a:xfrm>
                    <a:prstGeom prst="rect">
                      <a:avLst/>
                    </a:prstGeom>
                    <a:noFill/>
                    <a:ln>
                      <a:noFill/>
                    </a:ln>
                  </pic:spPr>
                </pic:pic>
              </a:graphicData>
            </a:graphic>
          </wp:inline>
        </w:drawing>
      </w:r>
    </w:p>
    <w:p w14:paraId="544B04C7" w14:textId="77777777" w:rsidR="00161A65" w:rsidRDefault="00161A65" w:rsidP="00161A65">
      <w:pPr>
        <w:rPr>
          <w:rFonts w:eastAsia="Times New Roman" w:cs="MS Shell Dlg"/>
          <w:szCs w:val="22"/>
        </w:rPr>
      </w:pPr>
    </w:p>
    <w:p w14:paraId="5D032620" w14:textId="77777777" w:rsidR="006E2D93" w:rsidRPr="007D7660" w:rsidRDefault="006E2D93" w:rsidP="00161A65">
      <w:pPr>
        <w:rPr>
          <w:rFonts w:eastAsia="Times New Roman" w:cs="MS Shell Dlg"/>
          <w:szCs w:val="22"/>
        </w:rPr>
      </w:pPr>
    </w:p>
    <w:p w14:paraId="5CDA7FAD" w14:textId="77777777" w:rsidR="00161A65" w:rsidRDefault="00161A65" w:rsidP="00161A65">
      <w:pPr>
        <w:rPr>
          <w:b/>
          <w:lang w:val="de-CH"/>
        </w:rPr>
      </w:pPr>
      <w:r w:rsidRPr="005F739D">
        <w:rPr>
          <w:b/>
          <w:lang w:val="de-CH"/>
        </w:rPr>
        <w:t>Aufgabe</w:t>
      </w:r>
      <w:r>
        <w:rPr>
          <w:b/>
          <w:lang w:val="de-CH"/>
        </w:rPr>
        <w:t xml:space="preserve"> 3</w:t>
      </w:r>
    </w:p>
    <w:p w14:paraId="4560F8D2" w14:textId="77777777" w:rsidR="00161A65" w:rsidRPr="007D7660" w:rsidRDefault="00161A65" w:rsidP="00161A65">
      <w:pPr>
        <w:rPr>
          <w:rFonts w:eastAsia="Times New Roman" w:cs="MS Shell Dlg"/>
          <w:szCs w:val="22"/>
        </w:rPr>
      </w:pPr>
      <w:r w:rsidRPr="007D7660">
        <w:rPr>
          <w:rFonts w:eastAsia="Times New Roman" w:cs="MS Shell Dlg"/>
          <w:szCs w:val="22"/>
        </w:rPr>
        <w:t xml:space="preserve">Im Experiment stellt man jedoch fest, dass der Angriff der Chlorsulfonsäure </w:t>
      </w:r>
      <w:r w:rsidR="008D2692">
        <w:rPr>
          <w:rFonts w:eastAsia="Times New Roman" w:cs="MS Shell Dlg"/>
          <w:szCs w:val="22"/>
        </w:rPr>
        <w:t xml:space="preserve">nur in der para-Stellung und </w:t>
      </w:r>
      <w:r w:rsidRPr="007D7660">
        <w:rPr>
          <w:rFonts w:eastAsia="Times New Roman" w:cs="MS Shell Dlg"/>
          <w:szCs w:val="22"/>
        </w:rPr>
        <w:t xml:space="preserve">nicht in der ortho-Stellung passiert. Versuchen Sie eine Erklärung für diesen Sachverhalt zu finden. Für diese Aufgabe ist die Verwendung von Molekülmodellen sinnvoll. </w:t>
      </w:r>
      <w:r w:rsidRPr="007D7660">
        <w:rPr>
          <w:rFonts w:eastAsia="Times New Roman" w:cs="MS Shell Dlg"/>
          <w:b/>
          <w:szCs w:val="22"/>
        </w:rPr>
        <w:t>Hinweis</w:t>
      </w:r>
      <w:r w:rsidRPr="007D7660">
        <w:rPr>
          <w:rFonts w:eastAsia="Times New Roman" w:cs="MS Shell Dlg"/>
          <w:szCs w:val="22"/>
        </w:rPr>
        <w:t xml:space="preserve">: Die Erklärung hängt </w:t>
      </w:r>
      <w:r w:rsidRPr="007D7660">
        <w:rPr>
          <w:rFonts w:eastAsia="Times New Roman" w:cs="MS Shell Dlg"/>
          <w:b/>
          <w:szCs w:val="22"/>
        </w:rPr>
        <w:t>nicht</w:t>
      </w:r>
      <w:r w:rsidRPr="007D7660">
        <w:rPr>
          <w:rFonts w:eastAsia="Times New Roman" w:cs="MS Shell Dlg"/>
          <w:szCs w:val="22"/>
        </w:rPr>
        <w:t xml:space="preserve"> mit der Stabilisierung des Übergangszustandes durch Konj</w:t>
      </w:r>
      <w:r w:rsidRPr="007D7660">
        <w:rPr>
          <w:rFonts w:eastAsia="Times New Roman" w:cs="MS Shell Dlg"/>
          <w:szCs w:val="22"/>
        </w:rPr>
        <w:t>u</w:t>
      </w:r>
      <w:r w:rsidRPr="007D7660">
        <w:rPr>
          <w:rFonts w:eastAsia="Times New Roman" w:cs="MS Shell Dlg"/>
          <w:szCs w:val="22"/>
        </w:rPr>
        <w:t>gation z</w:t>
      </w:r>
      <w:r w:rsidRPr="007D7660">
        <w:rPr>
          <w:rFonts w:eastAsia="Times New Roman" w:cs="MS Shell Dlg"/>
          <w:szCs w:val="22"/>
        </w:rPr>
        <w:t>u</w:t>
      </w:r>
      <w:r w:rsidRPr="007D7660">
        <w:rPr>
          <w:rFonts w:eastAsia="Times New Roman" w:cs="MS Shell Dlg"/>
          <w:szCs w:val="22"/>
        </w:rPr>
        <w:t>sammen.</w:t>
      </w:r>
    </w:p>
    <w:p w14:paraId="34367C7D" w14:textId="77777777" w:rsidR="00161A65" w:rsidRPr="007D7660" w:rsidRDefault="00161A65" w:rsidP="00161A65">
      <w:pPr>
        <w:pBdr>
          <w:top w:val="single" w:sz="4" w:space="1" w:color="auto"/>
          <w:left w:val="single" w:sz="4" w:space="0" w:color="auto"/>
          <w:bottom w:val="single" w:sz="4" w:space="1" w:color="auto"/>
          <w:right w:val="single" w:sz="4" w:space="4" w:color="auto"/>
        </w:pBdr>
        <w:spacing w:before="120"/>
        <w:jc w:val="both"/>
        <w:rPr>
          <w:rFonts w:eastAsia="Times New Roman" w:cs="MS Shell Dlg"/>
          <w:szCs w:val="22"/>
        </w:rPr>
      </w:pPr>
    </w:p>
    <w:p w14:paraId="295285FA" w14:textId="77777777" w:rsidR="006E2D93" w:rsidRPr="007D7660" w:rsidRDefault="006E2D93" w:rsidP="006E2D93">
      <w:pPr>
        <w:pBdr>
          <w:top w:val="single" w:sz="4" w:space="1" w:color="auto"/>
          <w:left w:val="single" w:sz="4" w:space="0" w:color="auto"/>
          <w:bottom w:val="single" w:sz="4" w:space="1" w:color="auto"/>
          <w:right w:val="single" w:sz="4" w:space="4" w:color="auto"/>
        </w:pBdr>
        <w:rPr>
          <w:rFonts w:eastAsia="Times New Roman" w:cs="MS Shell Dlg"/>
          <w:szCs w:val="22"/>
        </w:rPr>
      </w:pPr>
      <w:r>
        <w:rPr>
          <w:rFonts w:eastAsia="Times New Roman" w:cs="MS Shell Dlg"/>
          <w:szCs w:val="22"/>
        </w:rPr>
        <w:t>Die voluminöse Acetamidgruppe am Benzolring verhindert aus räumlichen Gründen den Angriff der Chlorsulfonsäure in der ortho-Stellung.</w:t>
      </w:r>
    </w:p>
    <w:p w14:paraId="5DEA94FF" w14:textId="77777777" w:rsidR="00161A65" w:rsidRPr="00D12A21" w:rsidRDefault="00161A65" w:rsidP="00161A65">
      <w:pPr>
        <w:pBdr>
          <w:top w:val="single" w:sz="4" w:space="1" w:color="auto"/>
          <w:left w:val="single" w:sz="4" w:space="0" w:color="auto"/>
          <w:bottom w:val="single" w:sz="4" w:space="1" w:color="auto"/>
          <w:right w:val="single" w:sz="4" w:space="4" w:color="auto"/>
        </w:pBdr>
        <w:rPr>
          <w:rFonts w:eastAsia="Times New Roman" w:cs="MS Shell Dlg"/>
          <w:szCs w:val="24"/>
        </w:rPr>
      </w:pPr>
    </w:p>
    <w:p w14:paraId="0B62D7ED" w14:textId="77777777" w:rsidR="00161A65" w:rsidRPr="001F44EE" w:rsidRDefault="00161A65" w:rsidP="00161A65">
      <w:pPr>
        <w:rPr>
          <w:rFonts w:eastAsia="Times New Roman" w:cs="MS Shell Dlg"/>
          <w:szCs w:val="22"/>
        </w:rPr>
      </w:pPr>
      <w:r>
        <w:rPr>
          <w:rFonts w:eastAsia="Times New Roman" w:cs="MS Shell Dlg"/>
          <w:szCs w:val="24"/>
        </w:rPr>
        <w:br w:type="page"/>
      </w:r>
      <w:r w:rsidRPr="001F44EE">
        <w:rPr>
          <w:rFonts w:eastAsia="Times New Roman" w:cs="MS Shell Dlg"/>
          <w:b/>
          <w:szCs w:val="22"/>
        </w:rPr>
        <w:lastRenderedPageBreak/>
        <w:t xml:space="preserve">b) </w:t>
      </w:r>
      <w:r w:rsidRPr="001F44EE">
        <w:rPr>
          <w:rFonts w:eastAsia="Times New Roman" w:cs="MS Shell Dlg"/>
          <w:szCs w:val="22"/>
        </w:rPr>
        <w:t>Durch die Einwirkung eines zweiten</w:t>
      </w:r>
      <w:r w:rsidRPr="001F44EE">
        <w:rPr>
          <w:rFonts w:eastAsia="Times New Roman" w:cs="MS Shell Dlg"/>
          <w:b/>
          <w:szCs w:val="22"/>
        </w:rPr>
        <w:t xml:space="preserve"> </w:t>
      </w:r>
      <w:r w:rsidRPr="001F44EE">
        <w:rPr>
          <w:rFonts w:eastAsia="Times New Roman" w:cs="MS Shell Dlg"/>
          <w:szCs w:val="22"/>
        </w:rPr>
        <w:t>Chlorsulfonsäuremoleküls wird die OH-Gruppe durch ein Chloratom ersetzt. Dieser Schritt ist notwendig, da das Chloratom im nächsten Schritt leicht durch eine Aminogruppe ersetzt werden kann.</w:t>
      </w:r>
    </w:p>
    <w:p w14:paraId="6A02580A" w14:textId="77777777" w:rsidR="00161A65" w:rsidRPr="00D12A21" w:rsidRDefault="00161A65" w:rsidP="00161A65">
      <w:pPr>
        <w:rPr>
          <w:rFonts w:eastAsia="Times New Roman" w:cs="MS Shell Dlg"/>
          <w:szCs w:val="24"/>
        </w:rPr>
      </w:pPr>
    </w:p>
    <w:p w14:paraId="76F879A1" w14:textId="77777777" w:rsidR="00161A65" w:rsidRPr="00D12A21" w:rsidRDefault="00161A65" w:rsidP="00161A65">
      <w:pPr>
        <w:rPr>
          <w:rFonts w:eastAsia="Times New Roman" w:cs="MS Shell Dlg"/>
          <w:szCs w:val="24"/>
        </w:rPr>
      </w:pPr>
    </w:p>
    <w:p w14:paraId="355F1B50" w14:textId="77777777" w:rsidR="00161A65" w:rsidRPr="005F739D" w:rsidRDefault="00161A65" w:rsidP="00161A65">
      <w:pPr>
        <w:jc w:val="center"/>
        <w:rPr>
          <w:rFonts w:eastAsia="Times New Roman" w:cs="MS Shell Dlg"/>
          <w:sz w:val="28"/>
          <w:szCs w:val="28"/>
        </w:rPr>
      </w:pPr>
      <w:r>
        <w:rPr>
          <w:rFonts w:eastAsia="Times New Roman" w:cs="MS Shell Dlg"/>
          <w:sz w:val="28"/>
          <w:szCs w:val="28"/>
        </w:rPr>
        <w:t>Die erste unerwünschte Nebenreaktion</w:t>
      </w:r>
    </w:p>
    <w:p w14:paraId="1CA78F6D" w14:textId="77777777" w:rsidR="00161A65" w:rsidRPr="00D12A21" w:rsidRDefault="00161A65" w:rsidP="00161A65">
      <w:pPr>
        <w:jc w:val="center"/>
        <w:rPr>
          <w:rFonts w:eastAsia="Times New Roman" w:cs="MS Shell Dlg"/>
          <w:b/>
          <w:sz w:val="28"/>
          <w:szCs w:val="28"/>
        </w:rPr>
      </w:pPr>
    </w:p>
    <w:p w14:paraId="63360763" w14:textId="77777777" w:rsidR="00161A65" w:rsidRDefault="00161A65" w:rsidP="00161A65">
      <w:pPr>
        <w:rPr>
          <w:rFonts w:eastAsia="Times New Roman" w:cs="MS Shell Dlg"/>
          <w:szCs w:val="22"/>
        </w:rPr>
      </w:pPr>
      <w:r w:rsidRPr="001F44EE">
        <w:rPr>
          <w:rFonts w:eastAsia="Times New Roman" w:cs="MS Shell Dlg"/>
          <w:szCs w:val="22"/>
        </w:rPr>
        <w:t>Betrachtet man den gesamten Syntheseweg (siehe s. 1), bemerkt man, dass die Acetamidogruppe (HN</w:t>
      </w:r>
      <w:r w:rsidRPr="001F44EE">
        <w:rPr>
          <w:rFonts w:eastAsia="Times New Roman"/>
          <w:szCs w:val="22"/>
        </w:rPr>
        <w:t>−</w:t>
      </w:r>
      <w:r w:rsidRPr="001F44EE">
        <w:rPr>
          <w:rFonts w:eastAsia="Times New Roman" w:cs="Palatino"/>
          <w:szCs w:val="22"/>
        </w:rPr>
        <w:t>CO</w:t>
      </w:r>
      <w:r w:rsidRPr="001F44EE">
        <w:rPr>
          <w:rFonts w:eastAsia="Times New Roman"/>
          <w:szCs w:val="22"/>
        </w:rPr>
        <w:t>−</w:t>
      </w:r>
      <w:r w:rsidRPr="001F44EE">
        <w:rPr>
          <w:rFonts w:eastAsia="Times New Roman" w:cs="MS Shell Dlg"/>
          <w:szCs w:val="22"/>
        </w:rPr>
        <w:t>CH</w:t>
      </w:r>
      <w:r w:rsidRPr="001F44EE">
        <w:rPr>
          <w:rFonts w:eastAsia="Times New Roman" w:cs="MS Shell Dlg"/>
          <w:szCs w:val="22"/>
          <w:vertAlign w:val="subscript"/>
        </w:rPr>
        <w:t>3</w:t>
      </w:r>
      <w:r w:rsidRPr="001F44EE">
        <w:rPr>
          <w:rFonts w:eastAsia="Times New Roman" w:cs="MS Shell Dlg"/>
          <w:szCs w:val="22"/>
        </w:rPr>
        <w:t>) des Ace</w:t>
      </w:r>
      <w:r w:rsidRPr="001F44EE">
        <w:rPr>
          <w:rFonts w:eastAsia="Times New Roman" w:cs="MS Shell Dlg"/>
          <w:szCs w:val="22"/>
        </w:rPr>
        <w:t>t</w:t>
      </w:r>
      <w:r w:rsidRPr="001F44EE">
        <w:rPr>
          <w:rFonts w:eastAsia="Times New Roman" w:cs="MS Shell Dlg"/>
          <w:szCs w:val="22"/>
        </w:rPr>
        <w:t>anilids im Schritt 3a entfernt und zu einer Aminogruppe (−NH</w:t>
      </w:r>
      <w:r w:rsidRPr="001F44EE">
        <w:rPr>
          <w:rFonts w:eastAsia="Times New Roman" w:cs="MS Shell Dlg"/>
          <w:szCs w:val="22"/>
          <w:vertAlign w:val="subscript"/>
        </w:rPr>
        <w:t>2</w:t>
      </w:r>
      <w:r w:rsidRPr="001F44EE">
        <w:rPr>
          <w:rFonts w:eastAsia="Times New Roman" w:cs="MS Shell Dlg"/>
          <w:szCs w:val="22"/>
        </w:rPr>
        <w:t>) umgewandelt wird. Man könnte sich also fragen, we</w:t>
      </w:r>
      <w:r w:rsidRPr="001F44EE">
        <w:rPr>
          <w:rFonts w:eastAsia="Times New Roman" w:cs="MS Shell Dlg"/>
          <w:szCs w:val="22"/>
        </w:rPr>
        <w:t>s</w:t>
      </w:r>
      <w:r w:rsidRPr="001F44EE">
        <w:rPr>
          <w:rFonts w:eastAsia="Times New Roman" w:cs="MS Shell Dlg"/>
          <w:szCs w:val="22"/>
        </w:rPr>
        <w:t>halb man anstelle von Acetanilid nicht direkt von der entsprechenden Aminoverbindung (Aminobenzol, Anilin) ausgeht und sich somit den Schritt 3a ersparen würde. Die Antwort auf diese Frage liegt darin, das das entsprechende Produkt der Reaktion von An</w:t>
      </w:r>
      <w:r w:rsidRPr="001F44EE">
        <w:rPr>
          <w:rFonts w:eastAsia="Times New Roman" w:cs="MS Shell Dlg"/>
          <w:szCs w:val="22"/>
        </w:rPr>
        <w:t>i</w:t>
      </w:r>
      <w:r w:rsidRPr="001F44EE">
        <w:rPr>
          <w:rFonts w:eastAsia="Times New Roman" w:cs="MS Shell Dlg"/>
          <w:szCs w:val="22"/>
        </w:rPr>
        <w:t>lin mit der Chlorsulfonsäure (p-Aminobenzolsulfonylchlorid) zwei reaktive Gruppe</w:t>
      </w:r>
      <w:r w:rsidR="008D2692">
        <w:rPr>
          <w:rFonts w:eastAsia="Times New Roman" w:cs="MS Shell Dlg"/>
          <w:szCs w:val="22"/>
        </w:rPr>
        <w:t>n</w:t>
      </w:r>
      <w:r w:rsidRPr="001F44EE">
        <w:rPr>
          <w:rFonts w:eastAsia="Times New Roman" w:cs="MS Shell Dlg"/>
          <w:szCs w:val="22"/>
        </w:rPr>
        <w:t xml:space="preserve"> enthält: die Aminogruppe und die Chlo</w:t>
      </w:r>
      <w:r w:rsidRPr="001F44EE">
        <w:rPr>
          <w:rFonts w:eastAsia="Times New Roman" w:cs="MS Shell Dlg"/>
          <w:szCs w:val="22"/>
        </w:rPr>
        <w:t>r</w:t>
      </w:r>
      <w:r w:rsidRPr="001F44EE">
        <w:rPr>
          <w:rFonts w:eastAsia="Times New Roman" w:cs="MS Shell Dlg"/>
          <w:szCs w:val="22"/>
        </w:rPr>
        <w:t>sulfonylgruppe.</w:t>
      </w:r>
    </w:p>
    <w:p w14:paraId="2AC6430C" w14:textId="77777777" w:rsidR="00161A65" w:rsidRDefault="00161A65" w:rsidP="00161A65">
      <w:pPr>
        <w:rPr>
          <w:rFonts w:eastAsia="Times New Roman" w:cs="MS Shell Dlg"/>
          <w:szCs w:val="22"/>
        </w:rPr>
      </w:pPr>
    </w:p>
    <w:p w14:paraId="1306F449" w14:textId="77777777" w:rsidR="00161A65" w:rsidRPr="001F44EE" w:rsidRDefault="00161A65" w:rsidP="00161A65">
      <w:pPr>
        <w:rPr>
          <w:rFonts w:eastAsia="Times New Roman" w:cs="MS Shell Dlg"/>
          <w:szCs w:val="22"/>
        </w:rPr>
      </w:pPr>
    </w:p>
    <w:p w14:paraId="0CD64E98" w14:textId="77777777" w:rsidR="00161A65" w:rsidRPr="00D12A21" w:rsidRDefault="00EA1F4D" w:rsidP="00161A65">
      <w:pPr>
        <w:jc w:val="center"/>
        <w:rPr>
          <w:rFonts w:eastAsia="Times New Roman" w:cs="MS Shell Dlg"/>
          <w:szCs w:val="24"/>
        </w:rPr>
      </w:pPr>
      <w:r w:rsidRPr="003C03B4">
        <w:rPr>
          <w:rFonts w:eastAsia="Times New Roman" w:cs="MS Shell Dlg"/>
          <w:noProof/>
          <w:szCs w:val="24"/>
        </w:rPr>
        <w:drawing>
          <wp:inline distT="0" distB="0" distL="0" distR="0" wp14:anchorId="254F81E3" wp14:editId="7636B262">
            <wp:extent cx="3305810" cy="2320925"/>
            <wp:effectExtent l="0" t="0" r="0" b="0"/>
            <wp:docPr id="5" name="Bild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305810" cy="2320925"/>
                    </a:xfrm>
                    <a:prstGeom prst="rect">
                      <a:avLst/>
                    </a:prstGeom>
                    <a:noFill/>
                    <a:ln>
                      <a:noFill/>
                    </a:ln>
                  </pic:spPr>
                </pic:pic>
              </a:graphicData>
            </a:graphic>
          </wp:inline>
        </w:drawing>
      </w:r>
    </w:p>
    <w:p w14:paraId="1491C7EE" w14:textId="77777777" w:rsidR="00161A65" w:rsidRPr="00D12A21" w:rsidRDefault="00161A65" w:rsidP="00161A65">
      <w:pPr>
        <w:rPr>
          <w:rFonts w:eastAsia="Times New Roman" w:cs="MS Shell Dlg"/>
          <w:szCs w:val="24"/>
        </w:rPr>
      </w:pPr>
    </w:p>
    <w:p w14:paraId="37AFBD78" w14:textId="77777777" w:rsidR="00161A65" w:rsidRPr="00D12A21" w:rsidRDefault="00161A65" w:rsidP="00161A65">
      <w:pPr>
        <w:jc w:val="center"/>
        <w:rPr>
          <w:rFonts w:eastAsia="Times New Roman" w:cs="MS Shell Dlg"/>
          <w:szCs w:val="24"/>
        </w:rPr>
      </w:pPr>
    </w:p>
    <w:p w14:paraId="6C046D6C" w14:textId="77777777" w:rsidR="00161A65" w:rsidRDefault="00161A65" w:rsidP="00161A65">
      <w:pPr>
        <w:rPr>
          <w:rFonts w:eastAsia="Times New Roman" w:cs="MS Shell Dlg"/>
          <w:szCs w:val="24"/>
        </w:rPr>
      </w:pPr>
      <w:r>
        <w:rPr>
          <w:b/>
          <w:lang w:val="de-CH"/>
        </w:rPr>
        <w:br w:type="page"/>
      </w:r>
      <w:r w:rsidRPr="005F739D">
        <w:rPr>
          <w:b/>
          <w:lang w:val="de-CH"/>
        </w:rPr>
        <w:lastRenderedPageBreak/>
        <w:t>Aufgabe</w:t>
      </w:r>
      <w:r>
        <w:rPr>
          <w:b/>
          <w:lang w:val="de-CH"/>
        </w:rPr>
        <w:t xml:space="preserve"> 4</w:t>
      </w:r>
    </w:p>
    <w:p w14:paraId="00E6B75B" w14:textId="77777777" w:rsidR="00161A65" w:rsidRDefault="00161A65" w:rsidP="00161A65">
      <w:pPr>
        <w:rPr>
          <w:rFonts w:eastAsia="Times New Roman" w:cs="MS Shell Dlg"/>
          <w:szCs w:val="24"/>
        </w:rPr>
      </w:pPr>
      <w:r w:rsidRPr="00D12A21">
        <w:rPr>
          <w:rFonts w:eastAsia="Times New Roman" w:cs="MS Shell Dlg"/>
          <w:szCs w:val="24"/>
        </w:rPr>
        <w:t>Skizzieren Sie die in unserem Fall unerwünschte Reaktion, die diese Verbindung eingehen könnte.</w:t>
      </w:r>
    </w:p>
    <w:p w14:paraId="2E14DFEC" w14:textId="77777777" w:rsidR="006E2D93" w:rsidRPr="00D12A21" w:rsidRDefault="006E2D93" w:rsidP="00161A65">
      <w:pPr>
        <w:rPr>
          <w:rFonts w:eastAsia="Times New Roman" w:cs="MS Shell Dlg"/>
          <w:szCs w:val="24"/>
        </w:rPr>
      </w:pPr>
    </w:p>
    <w:p w14:paraId="71DF2D9C" w14:textId="77777777" w:rsidR="00161A65" w:rsidRPr="00D12A21" w:rsidRDefault="00161A65" w:rsidP="00161A65">
      <w:pPr>
        <w:pBdr>
          <w:top w:val="single" w:sz="4" w:space="1" w:color="auto"/>
          <w:left w:val="single" w:sz="4" w:space="4" w:color="auto"/>
          <w:bottom w:val="single" w:sz="4" w:space="1" w:color="auto"/>
          <w:right w:val="single" w:sz="4" w:space="4" w:color="auto"/>
        </w:pBdr>
        <w:spacing w:before="120"/>
        <w:jc w:val="both"/>
        <w:rPr>
          <w:rFonts w:eastAsia="Times New Roman" w:cs="MS Shell Dlg"/>
          <w:szCs w:val="24"/>
        </w:rPr>
      </w:pPr>
    </w:p>
    <w:p w14:paraId="19E5ACF4" w14:textId="77777777" w:rsidR="00161A65" w:rsidRPr="00D12A21" w:rsidRDefault="00EA1F4D" w:rsidP="00161A65">
      <w:pPr>
        <w:pBdr>
          <w:top w:val="single" w:sz="4" w:space="1" w:color="auto"/>
          <w:left w:val="single" w:sz="4" w:space="4" w:color="auto"/>
          <w:bottom w:val="single" w:sz="4" w:space="1" w:color="auto"/>
          <w:right w:val="single" w:sz="4" w:space="4" w:color="auto"/>
        </w:pBdr>
        <w:rPr>
          <w:rFonts w:eastAsia="Times New Roman" w:cs="MS Shell Dlg"/>
          <w:szCs w:val="24"/>
        </w:rPr>
      </w:pPr>
      <w:r w:rsidRPr="001929FB">
        <w:rPr>
          <w:rFonts w:eastAsia="Times New Roman" w:cs="MS Shell Dlg"/>
          <w:noProof/>
          <w:szCs w:val="24"/>
        </w:rPr>
        <w:drawing>
          <wp:inline distT="0" distB="0" distL="0" distR="0" wp14:anchorId="2B666066" wp14:editId="118CFA35">
            <wp:extent cx="8862695" cy="3868420"/>
            <wp:effectExtent l="0" t="0" r="0" b="0"/>
            <wp:docPr id="6" name="Bild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862695" cy="3868420"/>
                    </a:xfrm>
                    <a:prstGeom prst="rect">
                      <a:avLst/>
                    </a:prstGeom>
                    <a:noFill/>
                    <a:ln>
                      <a:noFill/>
                    </a:ln>
                  </pic:spPr>
                </pic:pic>
              </a:graphicData>
            </a:graphic>
          </wp:inline>
        </w:drawing>
      </w:r>
    </w:p>
    <w:p w14:paraId="1B28BE78" w14:textId="77777777" w:rsidR="00161A65" w:rsidRDefault="00161A65" w:rsidP="00161A65">
      <w:pPr>
        <w:rPr>
          <w:rFonts w:eastAsia="Times New Roman" w:cs="MS Shell Dlg"/>
          <w:szCs w:val="24"/>
        </w:rPr>
      </w:pPr>
    </w:p>
    <w:p w14:paraId="051FD36B" w14:textId="77777777" w:rsidR="00161A65" w:rsidRDefault="00161A65" w:rsidP="00161A65">
      <w:pPr>
        <w:rPr>
          <w:rFonts w:eastAsia="Times New Roman" w:cs="MS Shell Dlg"/>
          <w:szCs w:val="24"/>
        </w:rPr>
      </w:pPr>
    </w:p>
    <w:p w14:paraId="30FE70D6" w14:textId="77777777" w:rsidR="00161A65" w:rsidRDefault="006E2D93" w:rsidP="00161A65">
      <w:pPr>
        <w:rPr>
          <w:rFonts w:eastAsia="Times New Roman" w:cs="MS Shell Dlg"/>
          <w:b/>
          <w:szCs w:val="24"/>
        </w:rPr>
      </w:pPr>
      <w:r>
        <w:rPr>
          <w:rFonts w:eastAsia="Times New Roman" w:cs="MS Shell Dlg"/>
          <w:b/>
          <w:szCs w:val="24"/>
        </w:rPr>
        <w:br w:type="page"/>
      </w:r>
      <w:r w:rsidR="00161A65" w:rsidRPr="00077098">
        <w:rPr>
          <w:rFonts w:eastAsia="Times New Roman" w:cs="MS Shell Dlg"/>
          <w:b/>
          <w:szCs w:val="24"/>
        </w:rPr>
        <w:lastRenderedPageBreak/>
        <w:t>Aufgabe 5</w:t>
      </w:r>
    </w:p>
    <w:p w14:paraId="2C3B87BA" w14:textId="77777777" w:rsidR="00161A65" w:rsidRDefault="00161A65" w:rsidP="00161A65">
      <w:pPr>
        <w:rPr>
          <w:rFonts w:eastAsia="Times New Roman" w:cs="MS Shell Dlg"/>
          <w:szCs w:val="24"/>
        </w:rPr>
      </w:pPr>
      <w:r>
        <w:rPr>
          <w:rFonts w:eastAsia="Times New Roman" w:cs="MS Shell Dlg"/>
          <w:szCs w:val="24"/>
        </w:rPr>
        <w:t>Erklären Sie nun die Funktion der Acetamido-Gruppe im Acetanilid als Ausgangsstoff unserer Synthese</w:t>
      </w:r>
    </w:p>
    <w:p w14:paraId="02D2B713" w14:textId="77777777" w:rsidR="002D7F44" w:rsidRDefault="002D7F44" w:rsidP="00161A65">
      <w:pPr>
        <w:rPr>
          <w:rFonts w:eastAsia="Times New Roman" w:cs="MS Shell Dlg"/>
          <w:szCs w:val="24"/>
        </w:rPr>
      </w:pPr>
    </w:p>
    <w:p w14:paraId="68C618D6" w14:textId="77777777" w:rsidR="002D7F44" w:rsidRDefault="002D7F44" w:rsidP="002D7F44">
      <w:pPr>
        <w:pBdr>
          <w:top w:val="single" w:sz="4" w:space="1" w:color="auto"/>
          <w:left w:val="single" w:sz="4" w:space="4" w:color="auto"/>
          <w:bottom w:val="single" w:sz="4" w:space="1" w:color="auto"/>
          <w:right w:val="single" w:sz="4" w:space="4" w:color="auto"/>
        </w:pBdr>
        <w:rPr>
          <w:rFonts w:eastAsia="Times New Roman" w:cs="MS Shell Dlg"/>
          <w:szCs w:val="24"/>
        </w:rPr>
      </w:pPr>
    </w:p>
    <w:p w14:paraId="12B3A7C8" w14:textId="77777777" w:rsidR="002D7F44" w:rsidRDefault="002D7F44" w:rsidP="002D7F44">
      <w:pPr>
        <w:pBdr>
          <w:top w:val="single" w:sz="4" w:space="1" w:color="auto"/>
          <w:left w:val="single" w:sz="4" w:space="4" w:color="auto"/>
          <w:bottom w:val="single" w:sz="4" w:space="1" w:color="auto"/>
          <w:right w:val="single" w:sz="4" w:space="4" w:color="auto"/>
        </w:pBdr>
        <w:rPr>
          <w:rFonts w:eastAsia="Times New Roman" w:cs="MS Shell Dlg"/>
          <w:szCs w:val="24"/>
        </w:rPr>
      </w:pPr>
    </w:p>
    <w:p w14:paraId="11386C91" w14:textId="77777777" w:rsidR="002D7F44" w:rsidRPr="001929FB" w:rsidRDefault="00EA1F4D" w:rsidP="002D7F44">
      <w:pPr>
        <w:pBdr>
          <w:top w:val="single" w:sz="4" w:space="1" w:color="auto"/>
          <w:left w:val="single" w:sz="4" w:space="4" w:color="auto"/>
          <w:bottom w:val="single" w:sz="4" w:space="1" w:color="auto"/>
          <w:right w:val="single" w:sz="4" w:space="4" w:color="auto"/>
        </w:pBdr>
        <w:jc w:val="center"/>
        <w:rPr>
          <w:rFonts w:eastAsia="Times New Roman" w:cs="MS Shell Dlg"/>
          <w:szCs w:val="24"/>
        </w:rPr>
      </w:pPr>
      <w:r w:rsidRPr="001929FB">
        <w:rPr>
          <w:rFonts w:eastAsia="Times New Roman" w:cs="MS Shell Dlg"/>
          <w:noProof/>
          <w:szCs w:val="24"/>
        </w:rPr>
        <w:drawing>
          <wp:inline distT="0" distB="0" distL="0" distR="0" wp14:anchorId="68676BDD" wp14:editId="62A1E85B">
            <wp:extent cx="4923790" cy="2672715"/>
            <wp:effectExtent l="0" t="0" r="0" b="0"/>
            <wp:docPr id="7" name="Bild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923790" cy="2672715"/>
                    </a:xfrm>
                    <a:prstGeom prst="rect">
                      <a:avLst/>
                    </a:prstGeom>
                    <a:noFill/>
                    <a:ln>
                      <a:noFill/>
                    </a:ln>
                  </pic:spPr>
                </pic:pic>
              </a:graphicData>
            </a:graphic>
          </wp:inline>
        </w:drawing>
      </w:r>
    </w:p>
    <w:p w14:paraId="3CA9A009" w14:textId="77777777" w:rsidR="002D7F44" w:rsidRDefault="002D7F44" w:rsidP="002D7F44">
      <w:pPr>
        <w:pBdr>
          <w:top w:val="single" w:sz="4" w:space="1" w:color="auto"/>
          <w:left w:val="single" w:sz="4" w:space="4" w:color="auto"/>
          <w:bottom w:val="single" w:sz="4" w:space="1" w:color="auto"/>
          <w:right w:val="single" w:sz="4" w:space="4" w:color="auto"/>
        </w:pBdr>
        <w:jc w:val="center"/>
        <w:rPr>
          <w:rFonts w:eastAsia="Times New Roman" w:cs="MS Shell Dlg"/>
          <w:szCs w:val="24"/>
        </w:rPr>
      </w:pPr>
    </w:p>
    <w:p w14:paraId="526D5D4C" w14:textId="77777777" w:rsidR="002D7F44" w:rsidRDefault="002D7F44" w:rsidP="002D7F44">
      <w:pPr>
        <w:pBdr>
          <w:top w:val="single" w:sz="4" w:space="1" w:color="auto"/>
          <w:left w:val="single" w:sz="4" w:space="4" w:color="auto"/>
          <w:bottom w:val="single" w:sz="4" w:space="1" w:color="auto"/>
          <w:right w:val="single" w:sz="4" w:space="4" w:color="auto"/>
        </w:pBdr>
        <w:jc w:val="center"/>
        <w:rPr>
          <w:rFonts w:eastAsia="Times New Roman" w:cs="MS Shell Dlg"/>
          <w:szCs w:val="24"/>
        </w:rPr>
      </w:pPr>
    </w:p>
    <w:p w14:paraId="48A11941" w14:textId="77777777" w:rsidR="002D7F44" w:rsidRPr="001F44EE" w:rsidRDefault="002D7F44" w:rsidP="002D7F44">
      <w:pPr>
        <w:pBdr>
          <w:top w:val="single" w:sz="4" w:space="1" w:color="auto"/>
          <w:left w:val="single" w:sz="4" w:space="4" w:color="auto"/>
          <w:bottom w:val="single" w:sz="4" w:space="1" w:color="auto"/>
          <w:right w:val="single" w:sz="4" w:space="4" w:color="auto"/>
        </w:pBdr>
        <w:rPr>
          <w:rFonts w:eastAsia="Times New Roman" w:cs="MS Shell Dlg"/>
          <w:szCs w:val="22"/>
        </w:rPr>
      </w:pPr>
      <w:r w:rsidRPr="001F44EE">
        <w:rPr>
          <w:rFonts w:eastAsia="Times New Roman" w:cs="MS Shell Dlg"/>
          <w:szCs w:val="22"/>
        </w:rPr>
        <w:t>Die Aminogruppe muss also bei der Reaktion mit Chlorsulfonsäure durch die weniger reaktive Acetylgruppe (−COCH</w:t>
      </w:r>
      <w:r w:rsidRPr="001F44EE">
        <w:rPr>
          <w:rFonts w:eastAsia="Times New Roman" w:cs="MS Shell Dlg"/>
          <w:szCs w:val="22"/>
          <w:vertAlign w:val="subscript"/>
        </w:rPr>
        <w:t>3</w:t>
      </w:r>
      <w:r w:rsidRPr="001F44EE">
        <w:rPr>
          <w:rFonts w:eastAsia="Times New Roman" w:cs="MS Shell Dlg"/>
          <w:szCs w:val="22"/>
        </w:rPr>
        <w:t>) g</w:t>
      </w:r>
      <w:r w:rsidRPr="001F44EE">
        <w:rPr>
          <w:rFonts w:eastAsia="Times New Roman" w:cs="MS Shell Dlg"/>
          <w:szCs w:val="22"/>
        </w:rPr>
        <w:t>e</w:t>
      </w:r>
      <w:r w:rsidRPr="001F44EE">
        <w:rPr>
          <w:rFonts w:eastAsia="Times New Roman" w:cs="MS Shell Dlg"/>
          <w:szCs w:val="22"/>
        </w:rPr>
        <w:t>schützt werden, welche in einem der späteren Schritte (3a) wi</w:t>
      </w:r>
      <w:r w:rsidRPr="001F44EE">
        <w:rPr>
          <w:rFonts w:eastAsia="Times New Roman" w:cs="MS Shell Dlg"/>
          <w:szCs w:val="22"/>
        </w:rPr>
        <w:t>e</w:t>
      </w:r>
      <w:r w:rsidRPr="001F44EE">
        <w:rPr>
          <w:rFonts w:eastAsia="Times New Roman" w:cs="MS Shell Dlg"/>
          <w:szCs w:val="22"/>
        </w:rPr>
        <w:t>der entfernt wird.</w:t>
      </w:r>
    </w:p>
    <w:p w14:paraId="6752BAFC" w14:textId="77777777" w:rsidR="002D7F44" w:rsidRDefault="002D7F44" w:rsidP="002D7F44">
      <w:pPr>
        <w:pBdr>
          <w:top w:val="single" w:sz="4" w:space="1" w:color="auto"/>
          <w:left w:val="single" w:sz="4" w:space="4" w:color="auto"/>
          <w:bottom w:val="single" w:sz="4" w:space="1" w:color="auto"/>
          <w:right w:val="single" w:sz="4" w:space="4" w:color="auto"/>
        </w:pBdr>
        <w:jc w:val="center"/>
        <w:rPr>
          <w:rFonts w:eastAsia="Times New Roman" w:cs="MS Shell Dlg"/>
          <w:szCs w:val="24"/>
        </w:rPr>
      </w:pPr>
    </w:p>
    <w:p w14:paraId="6BDC56B9" w14:textId="77777777" w:rsidR="00161A65" w:rsidRPr="001F44EE" w:rsidRDefault="00161A65" w:rsidP="002D7F44">
      <w:pPr>
        <w:rPr>
          <w:rFonts w:eastAsia="Times New Roman" w:cs="MS Shell Dlg"/>
          <w:szCs w:val="22"/>
        </w:rPr>
      </w:pPr>
      <w:r w:rsidRPr="00D12A21">
        <w:rPr>
          <w:rFonts w:eastAsia="Times New Roman" w:cs="MS Shell Dlg"/>
          <w:szCs w:val="24"/>
        </w:rPr>
        <w:br w:type="page"/>
      </w:r>
    </w:p>
    <w:p w14:paraId="7EF7D6BD" w14:textId="77777777" w:rsidR="00161A65" w:rsidRPr="005F739D" w:rsidRDefault="00161A65" w:rsidP="00161A65">
      <w:pPr>
        <w:jc w:val="center"/>
        <w:rPr>
          <w:lang w:val="de-CH"/>
        </w:rPr>
      </w:pPr>
      <w:r w:rsidRPr="005F739D">
        <w:rPr>
          <w:sz w:val="32"/>
          <w:szCs w:val="32"/>
          <w:lang w:val="de-CH"/>
        </w:rPr>
        <w:t>Sulfonierung des Acetanilids</w:t>
      </w:r>
      <w:r>
        <w:rPr>
          <w:sz w:val="32"/>
          <w:szCs w:val="32"/>
          <w:lang w:val="de-CH"/>
        </w:rPr>
        <w:t>: Reaktionsmechanismus</w:t>
      </w:r>
    </w:p>
    <w:p w14:paraId="04F60148" w14:textId="77777777" w:rsidR="00161A65" w:rsidRDefault="00161A65" w:rsidP="00161A65">
      <w:pPr>
        <w:rPr>
          <w:lang w:val="de-CH"/>
        </w:rPr>
      </w:pPr>
    </w:p>
    <w:p w14:paraId="6C9BDAEE" w14:textId="77777777" w:rsidR="00777710" w:rsidRDefault="00777710" w:rsidP="00161A65">
      <w:pPr>
        <w:rPr>
          <w:lang w:val="de-CH"/>
        </w:rPr>
      </w:pPr>
    </w:p>
    <w:p w14:paraId="322ACA02" w14:textId="77777777" w:rsidR="00161A65" w:rsidRPr="00D12A21" w:rsidRDefault="00161A65" w:rsidP="00161A65">
      <w:pPr>
        <w:jc w:val="center"/>
        <w:rPr>
          <w:lang w:val="de-CH"/>
        </w:rPr>
      </w:pPr>
    </w:p>
    <w:p w14:paraId="2E9477C8" w14:textId="77777777" w:rsidR="00161A65" w:rsidRPr="00D12A21" w:rsidRDefault="00EA1F4D" w:rsidP="00161A65">
      <w:pPr>
        <w:jc w:val="center"/>
        <w:rPr>
          <w:lang w:val="de-CH"/>
        </w:rPr>
      </w:pPr>
      <w:r w:rsidRPr="006935DF">
        <w:rPr>
          <w:rFonts w:ascii="Palatino" w:hAnsi="Palatino"/>
          <w:b/>
          <w:noProof/>
          <w:sz w:val="40"/>
          <w:szCs w:val="40"/>
          <w:lang w:val="de-CH"/>
        </w:rPr>
        <w:drawing>
          <wp:inline distT="0" distB="0" distL="0" distR="0" wp14:anchorId="785BDA8C" wp14:editId="76DC37D9">
            <wp:extent cx="5767705" cy="4149725"/>
            <wp:effectExtent l="0" t="0" r="0" b="0"/>
            <wp:docPr id="8" name="Bild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767705" cy="4149725"/>
                    </a:xfrm>
                    <a:prstGeom prst="rect">
                      <a:avLst/>
                    </a:prstGeom>
                    <a:noFill/>
                    <a:ln>
                      <a:noFill/>
                    </a:ln>
                  </pic:spPr>
                </pic:pic>
              </a:graphicData>
            </a:graphic>
          </wp:inline>
        </w:drawing>
      </w:r>
    </w:p>
    <w:p w14:paraId="10C41152" w14:textId="77777777" w:rsidR="00161A65" w:rsidRPr="005F739D" w:rsidRDefault="00161A65" w:rsidP="00161A65">
      <w:pPr>
        <w:jc w:val="center"/>
        <w:rPr>
          <w:rFonts w:eastAsia="Times New Roman" w:cs="MS Shell Dlg"/>
          <w:sz w:val="28"/>
          <w:szCs w:val="28"/>
        </w:rPr>
      </w:pPr>
      <w:r w:rsidRPr="00D12A21">
        <w:rPr>
          <w:lang w:val="de-CH"/>
        </w:rPr>
        <w:br w:type="page"/>
      </w:r>
      <w:r>
        <w:rPr>
          <w:rFonts w:eastAsia="Times New Roman" w:cs="MS Shell Dlg"/>
          <w:sz w:val="28"/>
          <w:szCs w:val="28"/>
        </w:rPr>
        <w:lastRenderedPageBreak/>
        <w:t>Die zweite unerwünschte Nebenreaktion</w:t>
      </w:r>
    </w:p>
    <w:p w14:paraId="4CD92C36" w14:textId="77777777" w:rsidR="00161A65" w:rsidRPr="00D12A21" w:rsidRDefault="00161A65" w:rsidP="00161A65">
      <w:pPr>
        <w:autoSpaceDE w:val="0"/>
        <w:autoSpaceDN w:val="0"/>
        <w:adjustRightInd w:val="0"/>
        <w:jc w:val="center"/>
        <w:rPr>
          <w:b/>
          <w:lang w:val="de-CH"/>
        </w:rPr>
      </w:pPr>
    </w:p>
    <w:p w14:paraId="42820103" w14:textId="77777777" w:rsidR="00161A65" w:rsidRPr="001F44EE" w:rsidRDefault="00161A65" w:rsidP="00161A65">
      <w:pPr>
        <w:rPr>
          <w:szCs w:val="22"/>
          <w:lang w:val="de-CH"/>
        </w:rPr>
      </w:pPr>
      <w:r w:rsidRPr="001F44EE">
        <w:rPr>
          <w:szCs w:val="22"/>
          <w:lang w:val="de-CH"/>
        </w:rPr>
        <w:t>Das im Schritt 1 hergestellte p-Acetamidobenzolsulfonylchlorid ist ein reaktiver Stoff. Dies ist ja in unserer Synthese e</w:t>
      </w:r>
      <w:r w:rsidRPr="001F44EE">
        <w:rPr>
          <w:szCs w:val="22"/>
          <w:lang w:val="de-CH"/>
        </w:rPr>
        <w:t>r</w:t>
      </w:r>
      <w:r w:rsidRPr="001F44EE">
        <w:rPr>
          <w:szCs w:val="22"/>
          <w:lang w:val="de-CH"/>
        </w:rPr>
        <w:t>wünscht, da es im nächsten Schritt weiter reagieren sollte. Hierbei sollte das reaktive Chloratom bei einer Reaktion mit A</w:t>
      </w:r>
      <w:r w:rsidRPr="001F44EE">
        <w:rPr>
          <w:szCs w:val="22"/>
          <w:lang w:val="de-CH"/>
        </w:rPr>
        <w:t>m</w:t>
      </w:r>
      <w:r w:rsidRPr="001F44EE">
        <w:rPr>
          <w:szCs w:val="22"/>
          <w:lang w:val="de-CH"/>
        </w:rPr>
        <w:t>moniak durch die Aminogruppe ersetzt werden. Naturgemäss reagiert dieses Chloratom bereitwillig auch mit anderen äh</w:t>
      </w:r>
      <w:r w:rsidRPr="001F44EE">
        <w:rPr>
          <w:szCs w:val="22"/>
          <w:lang w:val="de-CH"/>
        </w:rPr>
        <w:t>n</w:t>
      </w:r>
      <w:r w:rsidRPr="001F44EE">
        <w:rPr>
          <w:szCs w:val="22"/>
          <w:lang w:val="de-CH"/>
        </w:rPr>
        <w:t>lichen Stoffen.</w:t>
      </w:r>
    </w:p>
    <w:p w14:paraId="106DB16D" w14:textId="77777777" w:rsidR="00161A65" w:rsidRPr="00D12A21" w:rsidRDefault="00161A65" w:rsidP="00161A65">
      <w:pPr>
        <w:rPr>
          <w:lang w:val="de-CH"/>
        </w:rPr>
      </w:pPr>
    </w:p>
    <w:p w14:paraId="5B3C5433" w14:textId="77777777" w:rsidR="00161A65" w:rsidRPr="00D12A21" w:rsidRDefault="00161A65" w:rsidP="00161A65">
      <w:pPr>
        <w:rPr>
          <w:lang w:val="de-CH"/>
        </w:rPr>
      </w:pPr>
    </w:p>
    <w:p w14:paraId="34770BCF" w14:textId="77777777" w:rsidR="00161A65" w:rsidRDefault="00161A65" w:rsidP="00161A65">
      <w:pPr>
        <w:rPr>
          <w:rFonts w:eastAsia="Times New Roman" w:cs="MS Shell Dlg"/>
          <w:szCs w:val="24"/>
        </w:rPr>
      </w:pPr>
      <w:r w:rsidRPr="005F739D">
        <w:rPr>
          <w:b/>
          <w:lang w:val="de-CH"/>
        </w:rPr>
        <w:t>Aufgabe</w:t>
      </w:r>
      <w:r>
        <w:rPr>
          <w:b/>
          <w:lang w:val="de-CH"/>
        </w:rPr>
        <w:t xml:space="preserve"> 6</w:t>
      </w:r>
    </w:p>
    <w:p w14:paraId="560CD186" w14:textId="77777777" w:rsidR="00161A65" w:rsidRPr="00D12A21" w:rsidRDefault="00161A65" w:rsidP="00161A65">
      <w:pPr>
        <w:autoSpaceDE w:val="0"/>
        <w:autoSpaceDN w:val="0"/>
        <w:adjustRightInd w:val="0"/>
        <w:rPr>
          <w:lang w:val="de-CH"/>
        </w:rPr>
      </w:pPr>
      <w:r w:rsidRPr="001F44EE">
        <w:rPr>
          <w:rFonts w:eastAsia="Times New Roman" w:cs="MS Shell Dlg"/>
          <w:szCs w:val="22"/>
        </w:rPr>
        <w:t xml:space="preserve">Betrachten Sie zuerst die Reaktion des </w:t>
      </w:r>
      <w:r w:rsidRPr="001F44EE">
        <w:rPr>
          <w:szCs w:val="22"/>
          <w:lang w:val="de-CH"/>
        </w:rPr>
        <w:t>p-Acetamidobenzolsulfonylchlorid</w:t>
      </w:r>
      <w:r w:rsidRPr="001F44EE">
        <w:rPr>
          <w:rFonts w:eastAsia="Times New Roman" w:cs="MS Shell Dlg"/>
          <w:szCs w:val="22"/>
        </w:rPr>
        <w:t xml:space="preserve"> mit Ammoniak im Schritt 2 (nächste Seite) der Sy</w:t>
      </w:r>
      <w:r w:rsidRPr="001F44EE">
        <w:rPr>
          <w:rFonts w:eastAsia="Times New Roman" w:cs="MS Shell Dlg"/>
          <w:szCs w:val="22"/>
        </w:rPr>
        <w:t>n</w:t>
      </w:r>
      <w:r w:rsidRPr="001F44EE">
        <w:rPr>
          <w:rFonts w:eastAsia="Times New Roman" w:cs="MS Shell Dlg"/>
          <w:szCs w:val="22"/>
        </w:rPr>
        <w:t xml:space="preserve">these. Mit welchem ähnlichen Stoff könnte </w:t>
      </w:r>
      <w:r w:rsidRPr="001F44EE">
        <w:rPr>
          <w:szCs w:val="22"/>
          <w:lang w:val="de-CH"/>
        </w:rPr>
        <w:t>p-Acetamidobenzolsulfonylchlorid</w:t>
      </w:r>
      <w:r w:rsidRPr="001F44EE">
        <w:rPr>
          <w:rFonts w:eastAsia="Times New Roman" w:cs="MS Shell Dlg"/>
          <w:szCs w:val="22"/>
        </w:rPr>
        <w:t xml:space="preserve"> </w:t>
      </w:r>
      <w:r w:rsidRPr="001F44EE">
        <w:rPr>
          <w:szCs w:val="22"/>
          <w:lang w:val="de-CH"/>
        </w:rPr>
        <w:t>beim Stehen an der Luft reagi</w:t>
      </w:r>
      <w:r w:rsidRPr="001F44EE">
        <w:rPr>
          <w:szCs w:val="22"/>
          <w:lang w:val="de-CH"/>
        </w:rPr>
        <w:t>e</w:t>
      </w:r>
      <w:r w:rsidRPr="001F44EE">
        <w:rPr>
          <w:szCs w:val="22"/>
          <w:lang w:val="de-CH"/>
        </w:rPr>
        <w:t>ren?</w:t>
      </w:r>
    </w:p>
    <w:p w14:paraId="44CEECE7" w14:textId="77777777" w:rsidR="00563FAD" w:rsidRPr="00D12A21" w:rsidRDefault="00563FAD" w:rsidP="00563FAD">
      <w:pPr>
        <w:pBdr>
          <w:top w:val="single" w:sz="4" w:space="1" w:color="auto"/>
          <w:left w:val="single" w:sz="4" w:space="4" w:color="auto"/>
          <w:bottom w:val="single" w:sz="4" w:space="1" w:color="auto"/>
          <w:right w:val="single" w:sz="4" w:space="4" w:color="auto"/>
        </w:pBdr>
        <w:autoSpaceDE w:val="0"/>
        <w:autoSpaceDN w:val="0"/>
        <w:adjustRightInd w:val="0"/>
        <w:spacing w:before="120"/>
        <w:rPr>
          <w:lang w:val="de-CH"/>
        </w:rPr>
      </w:pPr>
      <w:r w:rsidRPr="001F44EE">
        <w:rPr>
          <w:szCs w:val="22"/>
          <w:lang w:val="de-CH"/>
        </w:rPr>
        <w:t>p-Acetamidobenzolsulfonylchlorid</w:t>
      </w:r>
      <w:r>
        <w:rPr>
          <w:szCs w:val="22"/>
          <w:lang w:val="de-CH"/>
        </w:rPr>
        <w:t xml:space="preserve"> könnte ebenfalls mit Wasser reagieren.</w:t>
      </w:r>
    </w:p>
    <w:p w14:paraId="516330FC" w14:textId="77777777" w:rsidR="00161A65" w:rsidRPr="00D12A21" w:rsidRDefault="00161A65" w:rsidP="00161A65">
      <w:pPr>
        <w:autoSpaceDE w:val="0"/>
        <w:autoSpaceDN w:val="0"/>
        <w:adjustRightInd w:val="0"/>
        <w:rPr>
          <w:lang w:val="de-CH"/>
        </w:rPr>
      </w:pPr>
    </w:p>
    <w:p w14:paraId="655B0FEE" w14:textId="77777777" w:rsidR="00161A65" w:rsidRPr="00D12A21" w:rsidRDefault="00161A65" w:rsidP="00161A65">
      <w:pPr>
        <w:autoSpaceDE w:val="0"/>
        <w:autoSpaceDN w:val="0"/>
        <w:adjustRightInd w:val="0"/>
        <w:rPr>
          <w:lang w:val="de-CH"/>
        </w:rPr>
      </w:pPr>
    </w:p>
    <w:p w14:paraId="717F1C3D" w14:textId="77777777" w:rsidR="00161A65" w:rsidRDefault="00161A65" w:rsidP="00161A65">
      <w:pPr>
        <w:rPr>
          <w:rFonts w:eastAsia="Times New Roman" w:cs="MS Shell Dlg"/>
          <w:szCs w:val="24"/>
        </w:rPr>
      </w:pPr>
      <w:r w:rsidRPr="005F739D">
        <w:rPr>
          <w:b/>
          <w:lang w:val="de-CH"/>
        </w:rPr>
        <w:t>Aufgabe</w:t>
      </w:r>
      <w:r>
        <w:rPr>
          <w:b/>
          <w:lang w:val="de-CH"/>
        </w:rPr>
        <w:t xml:space="preserve"> 7</w:t>
      </w:r>
    </w:p>
    <w:p w14:paraId="346B36E3" w14:textId="77777777" w:rsidR="00161A65" w:rsidRPr="0096085A" w:rsidRDefault="00161A65" w:rsidP="00161A65">
      <w:pPr>
        <w:autoSpaceDE w:val="0"/>
        <w:autoSpaceDN w:val="0"/>
        <w:adjustRightInd w:val="0"/>
        <w:rPr>
          <w:szCs w:val="22"/>
          <w:lang w:val="de-CH"/>
        </w:rPr>
      </w:pPr>
      <w:r w:rsidRPr="0096085A">
        <w:rPr>
          <w:szCs w:val="22"/>
          <w:lang w:val="de-CH"/>
        </w:rPr>
        <w:t xml:space="preserve">Skizzieren Sie diese unerwünschte Reaktion. </w:t>
      </w:r>
    </w:p>
    <w:p w14:paraId="10257D82" w14:textId="77777777" w:rsidR="00161A65" w:rsidRPr="00D12A21" w:rsidRDefault="00161A65" w:rsidP="00C663D0">
      <w:pPr>
        <w:autoSpaceDE w:val="0"/>
        <w:autoSpaceDN w:val="0"/>
        <w:adjustRightInd w:val="0"/>
        <w:spacing w:before="120"/>
        <w:rPr>
          <w:lang w:val="de-CH"/>
        </w:rPr>
      </w:pPr>
    </w:p>
    <w:p w14:paraId="094C8BF1" w14:textId="77777777" w:rsidR="00C663D0" w:rsidRDefault="00C663D0" w:rsidP="00C663D0">
      <w:pPr>
        <w:pBdr>
          <w:top w:val="single" w:sz="4" w:space="1" w:color="auto"/>
          <w:left w:val="single" w:sz="4" w:space="4" w:color="auto"/>
          <w:bottom w:val="single" w:sz="4" w:space="1" w:color="auto"/>
          <w:right w:val="single" w:sz="4" w:space="4" w:color="auto"/>
        </w:pBdr>
        <w:autoSpaceDE w:val="0"/>
        <w:autoSpaceDN w:val="0"/>
        <w:adjustRightInd w:val="0"/>
        <w:jc w:val="center"/>
        <w:rPr>
          <w:lang w:val="de-CH"/>
        </w:rPr>
      </w:pPr>
    </w:p>
    <w:p w14:paraId="58A15A5E" w14:textId="77777777" w:rsidR="00161A65" w:rsidRDefault="00EA1F4D" w:rsidP="00C663D0">
      <w:pPr>
        <w:pBdr>
          <w:top w:val="single" w:sz="4" w:space="1" w:color="auto"/>
          <w:left w:val="single" w:sz="4" w:space="4" w:color="auto"/>
          <w:bottom w:val="single" w:sz="4" w:space="1" w:color="auto"/>
          <w:right w:val="single" w:sz="4" w:space="4" w:color="auto"/>
        </w:pBdr>
        <w:autoSpaceDE w:val="0"/>
        <w:autoSpaceDN w:val="0"/>
        <w:adjustRightInd w:val="0"/>
        <w:jc w:val="center"/>
        <w:rPr>
          <w:lang w:val="de-CH"/>
        </w:rPr>
      </w:pPr>
      <w:r w:rsidRPr="002F6F8C">
        <w:rPr>
          <w:noProof/>
          <w:lang w:val="de-CH"/>
        </w:rPr>
        <w:drawing>
          <wp:inline distT="0" distB="0" distL="0" distR="0" wp14:anchorId="79577DEF" wp14:editId="2C872EA4">
            <wp:extent cx="3657600" cy="2320925"/>
            <wp:effectExtent l="0" t="0" r="0" b="0"/>
            <wp:docPr id="9" name="Bild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657600" cy="2320925"/>
                    </a:xfrm>
                    <a:prstGeom prst="rect">
                      <a:avLst/>
                    </a:prstGeom>
                    <a:noFill/>
                    <a:ln>
                      <a:noFill/>
                    </a:ln>
                  </pic:spPr>
                </pic:pic>
              </a:graphicData>
            </a:graphic>
          </wp:inline>
        </w:drawing>
      </w:r>
    </w:p>
    <w:p w14:paraId="41149C5E" w14:textId="77777777" w:rsidR="00C663D0" w:rsidRPr="00644723" w:rsidRDefault="00C663D0" w:rsidP="00C663D0">
      <w:pPr>
        <w:pBdr>
          <w:top w:val="single" w:sz="4" w:space="1" w:color="auto"/>
          <w:left w:val="single" w:sz="4" w:space="4" w:color="auto"/>
          <w:bottom w:val="single" w:sz="4" w:space="1" w:color="auto"/>
          <w:right w:val="single" w:sz="4" w:space="4" w:color="auto"/>
        </w:pBdr>
        <w:autoSpaceDE w:val="0"/>
        <w:autoSpaceDN w:val="0"/>
        <w:adjustRightInd w:val="0"/>
        <w:jc w:val="center"/>
        <w:rPr>
          <w:lang w:val="de-CH"/>
        </w:rPr>
      </w:pPr>
    </w:p>
    <w:p w14:paraId="4EBFA248" w14:textId="77777777" w:rsidR="00C663D0" w:rsidRDefault="00C663D0" w:rsidP="00161A65">
      <w:pPr>
        <w:autoSpaceDE w:val="0"/>
        <w:autoSpaceDN w:val="0"/>
        <w:adjustRightInd w:val="0"/>
        <w:jc w:val="center"/>
        <w:rPr>
          <w:sz w:val="36"/>
          <w:szCs w:val="36"/>
          <w:lang w:val="de-CH"/>
        </w:rPr>
      </w:pPr>
    </w:p>
    <w:p w14:paraId="28C17FB8" w14:textId="77777777" w:rsidR="00161A65" w:rsidRPr="000410A4" w:rsidRDefault="00161A65" w:rsidP="00161A65">
      <w:pPr>
        <w:autoSpaceDE w:val="0"/>
        <w:autoSpaceDN w:val="0"/>
        <w:adjustRightInd w:val="0"/>
        <w:jc w:val="center"/>
        <w:rPr>
          <w:sz w:val="36"/>
          <w:szCs w:val="36"/>
          <w:lang w:val="de-CH"/>
        </w:rPr>
      </w:pPr>
      <w:r w:rsidRPr="000410A4">
        <w:rPr>
          <w:sz w:val="36"/>
          <w:szCs w:val="36"/>
          <w:lang w:val="de-CH"/>
        </w:rPr>
        <w:t>Schritt 2: Einbau der Aminogruppe</w:t>
      </w:r>
    </w:p>
    <w:p w14:paraId="224D8E56" w14:textId="77777777" w:rsidR="00161A65" w:rsidRDefault="00161A65" w:rsidP="00161A65">
      <w:pPr>
        <w:jc w:val="center"/>
        <w:rPr>
          <w:lang w:val="de-CH"/>
        </w:rPr>
      </w:pPr>
    </w:p>
    <w:p w14:paraId="145A4094" w14:textId="77777777" w:rsidR="00161A65" w:rsidRPr="00D12A21" w:rsidRDefault="00161A65" w:rsidP="00161A65">
      <w:pPr>
        <w:jc w:val="center"/>
        <w:rPr>
          <w:lang w:val="de-CH"/>
        </w:rPr>
      </w:pPr>
    </w:p>
    <w:p w14:paraId="656C1E3E" w14:textId="77777777" w:rsidR="00161A65" w:rsidRPr="00D12A21" w:rsidRDefault="00EF46E9" w:rsidP="00161A65">
      <w:pPr>
        <w:jc w:val="center"/>
        <w:rPr>
          <w:lang w:val="de-CH"/>
        </w:rPr>
      </w:pPr>
      <w:r>
        <w:rPr>
          <w:noProof/>
        </w:rPr>
        <w:object w:dxaOrig="11942" w:dyaOrig="9698" w14:anchorId="591503F2">
          <v:shape id="_x0000_i1025" type="#_x0000_t75" alt="" style="width:481.95pt;height:387.9pt;mso-width-percent:0;mso-height-percent:0;mso-width-percent:0;mso-height-percent:0" o:ole="">
            <v:imagedata r:id="rId17" o:title=""/>
          </v:shape>
          <o:OLEObject Type="Embed" ProgID="ChemDraw.Document.6.0" ShapeID="_x0000_i1025" DrawAspect="Content" ObjectID="_1675776560" r:id="rId18"/>
        </w:object>
      </w:r>
    </w:p>
    <w:p w14:paraId="7FD11E5D" w14:textId="77777777" w:rsidR="00161A65" w:rsidRPr="00D12A21" w:rsidRDefault="00161A65" w:rsidP="00161A65">
      <w:pPr>
        <w:jc w:val="center"/>
        <w:rPr>
          <w:lang w:val="de-CH"/>
        </w:rPr>
      </w:pPr>
    </w:p>
    <w:p w14:paraId="1486E0EE" w14:textId="77777777" w:rsidR="00161A65" w:rsidRDefault="00161A65" w:rsidP="00161A65">
      <w:pPr>
        <w:rPr>
          <w:szCs w:val="22"/>
          <w:lang w:val="de-CH"/>
        </w:rPr>
      </w:pPr>
      <w:r>
        <w:rPr>
          <w:szCs w:val="22"/>
          <w:lang w:val="de-CH"/>
        </w:rPr>
        <w:br w:type="page"/>
      </w:r>
      <w:r w:rsidRPr="005F739D">
        <w:rPr>
          <w:b/>
          <w:lang w:val="de-CH"/>
        </w:rPr>
        <w:lastRenderedPageBreak/>
        <w:t>Aufgabe</w:t>
      </w:r>
      <w:r>
        <w:rPr>
          <w:b/>
          <w:lang w:val="de-CH"/>
        </w:rPr>
        <w:t xml:space="preserve"> 8</w:t>
      </w:r>
    </w:p>
    <w:p w14:paraId="156FC9C7" w14:textId="77777777" w:rsidR="00161A65" w:rsidRDefault="00161A65" w:rsidP="00161A65">
      <w:pPr>
        <w:rPr>
          <w:szCs w:val="22"/>
          <w:lang w:val="de-CH"/>
        </w:rPr>
      </w:pPr>
    </w:p>
    <w:p w14:paraId="7C9C9D6C" w14:textId="77777777" w:rsidR="00161A65" w:rsidRDefault="00EA1F4D" w:rsidP="00161A65">
      <w:pPr>
        <w:rPr>
          <w:szCs w:val="22"/>
          <w:lang w:val="de-CH"/>
        </w:rPr>
      </w:pPr>
      <w:r>
        <w:rPr>
          <w:noProof/>
        </w:rPr>
        <w:drawing>
          <wp:anchor distT="0" distB="0" distL="114300" distR="114300" simplePos="0" relativeHeight="251657728" behindDoc="0" locked="0" layoutInCell="1" allowOverlap="1" wp14:anchorId="7AE2A0CE" wp14:editId="633FEF87">
            <wp:simplePos x="0" y="0"/>
            <wp:positionH relativeFrom="column">
              <wp:posOffset>3810</wp:posOffset>
            </wp:positionH>
            <wp:positionV relativeFrom="paragraph">
              <wp:posOffset>0</wp:posOffset>
            </wp:positionV>
            <wp:extent cx="1552575" cy="2209800"/>
            <wp:effectExtent l="0" t="0" r="0" b="0"/>
            <wp:wrapSquare wrapText="bothSides"/>
            <wp:docPr id="13" name="Bild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5257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161A65" w:rsidRPr="004016F3">
        <w:rPr>
          <w:szCs w:val="22"/>
          <w:lang w:val="de-CH"/>
        </w:rPr>
        <w:t xml:space="preserve">Nehmen Sie die Elektronegativitätstabelle zur Hand und zeichnen Sie zuerst die Teilladungen </w:t>
      </w:r>
      <w:r w:rsidR="00161A65">
        <w:rPr>
          <w:szCs w:val="22"/>
          <w:lang w:val="de-CH"/>
        </w:rPr>
        <w:t>des Schwefel- und des Stic</w:t>
      </w:r>
      <w:r w:rsidR="00161A65">
        <w:rPr>
          <w:szCs w:val="22"/>
          <w:lang w:val="de-CH"/>
        </w:rPr>
        <w:t>k</w:t>
      </w:r>
      <w:r w:rsidR="00161A65">
        <w:rPr>
          <w:szCs w:val="22"/>
          <w:lang w:val="de-CH"/>
        </w:rPr>
        <w:t>stoffatoms</w:t>
      </w:r>
      <w:r w:rsidR="00161A65" w:rsidRPr="004016F3">
        <w:rPr>
          <w:szCs w:val="22"/>
          <w:lang w:val="de-CH"/>
        </w:rPr>
        <w:t xml:space="preserve"> ein.</w:t>
      </w:r>
      <w:r w:rsidR="00161A65" w:rsidRPr="00253152">
        <w:t xml:space="preserve"> </w:t>
      </w:r>
    </w:p>
    <w:p w14:paraId="1F50390A" w14:textId="77777777" w:rsidR="00161A65" w:rsidRDefault="00161A65" w:rsidP="00161A65">
      <w:pPr>
        <w:rPr>
          <w:szCs w:val="22"/>
          <w:lang w:val="de-CH"/>
        </w:rPr>
      </w:pPr>
    </w:p>
    <w:p w14:paraId="63A8F166" w14:textId="77777777" w:rsidR="00161A65" w:rsidRDefault="00161A65" w:rsidP="00161A65">
      <w:pPr>
        <w:rPr>
          <w:szCs w:val="22"/>
          <w:lang w:val="de-CH"/>
        </w:rPr>
      </w:pPr>
      <w:r>
        <w:rPr>
          <w:szCs w:val="22"/>
          <w:lang w:val="de-CH"/>
        </w:rPr>
        <w:t>Zu welchem Reaktionstyp gehört nun diese Reaktion?</w:t>
      </w:r>
    </w:p>
    <w:p w14:paraId="6341BBCE" w14:textId="77777777" w:rsidR="00161A65" w:rsidRDefault="00161A65" w:rsidP="00161A65">
      <w:pPr>
        <w:pBdr>
          <w:top w:val="single" w:sz="4" w:space="1" w:color="auto"/>
          <w:left w:val="single" w:sz="4" w:space="1" w:color="auto"/>
          <w:bottom w:val="single" w:sz="4" w:space="1" w:color="auto"/>
          <w:right w:val="single" w:sz="4" w:space="4" w:color="auto"/>
        </w:pBdr>
        <w:spacing w:before="120"/>
        <w:rPr>
          <w:szCs w:val="22"/>
          <w:lang w:val="de-CH"/>
        </w:rPr>
      </w:pPr>
    </w:p>
    <w:p w14:paraId="6BCEC14C" w14:textId="77777777" w:rsidR="00161A65" w:rsidRDefault="00AD3BF6" w:rsidP="00161A65">
      <w:pPr>
        <w:pBdr>
          <w:top w:val="single" w:sz="4" w:space="1" w:color="auto"/>
          <w:left w:val="single" w:sz="4" w:space="1" w:color="auto"/>
          <w:bottom w:val="single" w:sz="4" w:space="1" w:color="auto"/>
          <w:right w:val="single" w:sz="4" w:space="4" w:color="auto"/>
        </w:pBdr>
        <w:rPr>
          <w:szCs w:val="22"/>
          <w:lang w:val="de-CH"/>
        </w:rPr>
      </w:pPr>
      <w:r>
        <w:rPr>
          <w:szCs w:val="22"/>
          <w:lang w:val="de-CH"/>
        </w:rPr>
        <w:t>Diese Reaktion gehört zu dem Reaktionstypus nucleophile Substitution</w:t>
      </w:r>
    </w:p>
    <w:p w14:paraId="75DA7D49" w14:textId="77777777" w:rsidR="00161A65" w:rsidRDefault="00161A65" w:rsidP="00161A65">
      <w:pPr>
        <w:rPr>
          <w:szCs w:val="22"/>
          <w:lang w:val="de-CH"/>
        </w:rPr>
      </w:pPr>
    </w:p>
    <w:p w14:paraId="5A056350" w14:textId="77777777" w:rsidR="00161A65" w:rsidRDefault="00161A65" w:rsidP="00161A65">
      <w:pPr>
        <w:rPr>
          <w:szCs w:val="22"/>
          <w:lang w:val="de-CH"/>
        </w:rPr>
      </w:pPr>
    </w:p>
    <w:p w14:paraId="1BBFCF67" w14:textId="77777777" w:rsidR="00161A65" w:rsidRDefault="00161A65" w:rsidP="00161A65">
      <w:pPr>
        <w:rPr>
          <w:szCs w:val="22"/>
          <w:lang w:val="de-CH"/>
        </w:rPr>
      </w:pPr>
    </w:p>
    <w:p w14:paraId="28846601" w14:textId="77777777" w:rsidR="00161A65" w:rsidRDefault="00161A65" w:rsidP="00161A65">
      <w:pPr>
        <w:rPr>
          <w:szCs w:val="22"/>
          <w:lang w:val="de-CH"/>
        </w:rPr>
      </w:pPr>
    </w:p>
    <w:p w14:paraId="7A4A080E" w14:textId="77777777" w:rsidR="00AD3BF6" w:rsidRDefault="00AD3BF6" w:rsidP="00161A65">
      <w:pPr>
        <w:rPr>
          <w:szCs w:val="22"/>
          <w:lang w:val="de-CH"/>
        </w:rPr>
      </w:pPr>
    </w:p>
    <w:p w14:paraId="0523FD2C" w14:textId="77777777" w:rsidR="00AD3BF6" w:rsidRDefault="00AD3BF6" w:rsidP="00161A65">
      <w:pPr>
        <w:rPr>
          <w:szCs w:val="22"/>
          <w:lang w:val="de-CH"/>
        </w:rPr>
      </w:pPr>
    </w:p>
    <w:p w14:paraId="50B42CAB" w14:textId="77777777" w:rsidR="00AD3BF6" w:rsidRDefault="00AD3BF6" w:rsidP="00161A65">
      <w:pPr>
        <w:rPr>
          <w:szCs w:val="22"/>
          <w:lang w:val="de-CH"/>
        </w:rPr>
      </w:pPr>
    </w:p>
    <w:p w14:paraId="2B2271FE" w14:textId="77777777" w:rsidR="00AD3BF6" w:rsidRDefault="00AD3BF6" w:rsidP="00161A65">
      <w:pPr>
        <w:rPr>
          <w:szCs w:val="22"/>
          <w:lang w:val="de-CH"/>
        </w:rPr>
      </w:pPr>
    </w:p>
    <w:p w14:paraId="637BD6E4" w14:textId="77777777" w:rsidR="00161A65" w:rsidRPr="009F02B9" w:rsidRDefault="00161A65" w:rsidP="00161A65">
      <w:pPr>
        <w:rPr>
          <w:rFonts w:eastAsia="Times New Roman" w:cs="Palatino Linotype"/>
          <w:szCs w:val="22"/>
        </w:rPr>
      </w:pPr>
      <w:r w:rsidRPr="009F02B9">
        <w:rPr>
          <w:szCs w:val="22"/>
          <w:lang w:val="de-CH"/>
        </w:rPr>
        <w:t xml:space="preserve">Im nächsten Schritt muss die Acetyl-Schutzgruppe entfernt werden. Dies geschieht durch die Wirkung eines Wassermoleküls in saurer Lösung. Eine Reaktion bei der eine Bindung durch Einwirkung des Wassermoleküls aufgebrochen wird, nennt man </w:t>
      </w:r>
      <w:r w:rsidRPr="009F02B9">
        <w:rPr>
          <w:b/>
          <w:i/>
          <w:szCs w:val="22"/>
          <w:lang w:val="de-CH"/>
        </w:rPr>
        <w:t>Hydr</w:t>
      </w:r>
      <w:r w:rsidRPr="009F02B9">
        <w:rPr>
          <w:b/>
          <w:i/>
          <w:szCs w:val="22"/>
          <w:lang w:val="de-CH"/>
        </w:rPr>
        <w:t>o</w:t>
      </w:r>
      <w:r w:rsidRPr="009F02B9">
        <w:rPr>
          <w:b/>
          <w:i/>
          <w:szCs w:val="22"/>
          <w:lang w:val="de-CH"/>
        </w:rPr>
        <w:t>lyse</w:t>
      </w:r>
      <w:r w:rsidRPr="009F02B9">
        <w:rPr>
          <w:szCs w:val="22"/>
          <w:lang w:val="de-CH"/>
        </w:rPr>
        <w:t xml:space="preserve"> </w:t>
      </w:r>
      <w:r w:rsidRPr="009F02B9">
        <w:rPr>
          <w:rFonts w:eastAsia="Times New Roman" w:cs="Palatino Linotype"/>
          <w:szCs w:val="22"/>
        </w:rPr>
        <w:t xml:space="preserve">[griechisch: </w:t>
      </w:r>
      <w:r w:rsidRPr="009F02B9">
        <w:rPr>
          <w:rFonts w:eastAsia="Times New Roman" w:cs="Palatino Linotype"/>
          <w:i/>
          <w:szCs w:val="22"/>
        </w:rPr>
        <w:t>hydor</w:t>
      </w:r>
      <w:r w:rsidRPr="009F02B9">
        <w:rPr>
          <w:rFonts w:eastAsia="Times New Roman" w:cs="Palatino Linotype"/>
          <w:szCs w:val="22"/>
        </w:rPr>
        <w:t xml:space="preserve"> = Wasser und </w:t>
      </w:r>
      <w:r w:rsidRPr="009F02B9">
        <w:rPr>
          <w:rFonts w:eastAsia="Times New Roman" w:cs="Palatino Linotype"/>
          <w:i/>
          <w:szCs w:val="22"/>
        </w:rPr>
        <w:t>lysein</w:t>
      </w:r>
      <w:r w:rsidRPr="009F02B9">
        <w:rPr>
          <w:rFonts w:eastAsia="Times New Roman" w:cs="Palatino Linotype"/>
          <w:szCs w:val="22"/>
        </w:rPr>
        <w:t xml:space="preserve"> = lösen, brechen]</w:t>
      </w:r>
    </w:p>
    <w:p w14:paraId="20EFDCD2" w14:textId="77777777" w:rsidR="00161A65" w:rsidRDefault="00161A65" w:rsidP="00161A65">
      <w:pPr>
        <w:rPr>
          <w:lang w:val="de-CH"/>
        </w:rPr>
      </w:pPr>
    </w:p>
    <w:p w14:paraId="2CF71EA9" w14:textId="77777777" w:rsidR="00161A65" w:rsidRPr="00D12A21" w:rsidRDefault="00161A65" w:rsidP="00161A65">
      <w:pPr>
        <w:rPr>
          <w:lang w:val="de-CH"/>
        </w:rPr>
      </w:pPr>
    </w:p>
    <w:p w14:paraId="1F5FFFFB" w14:textId="77777777" w:rsidR="00161A65" w:rsidRPr="00D12A21" w:rsidRDefault="00161A65" w:rsidP="00161A65">
      <w:pPr>
        <w:rPr>
          <w:lang w:val="de-CH"/>
        </w:rPr>
      </w:pPr>
    </w:p>
    <w:p w14:paraId="40EBF7B5" w14:textId="77777777" w:rsidR="00161A65" w:rsidRPr="000B0649" w:rsidRDefault="00161A65" w:rsidP="00161A65">
      <w:pPr>
        <w:autoSpaceDE w:val="0"/>
        <w:autoSpaceDN w:val="0"/>
        <w:adjustRightInd w:val="0"/>
        <w:rPr>
          <w:rFonts w:eastAsia="Times New Roman" w:cs="MS Shell Dlg"/>
          <w:b/>
          <w:sz w:val="24"/>
          <w:szCs w:val="24"/>
        </w:rPr>
      </w:pPr>
      <w:r w:rsidRPr="005F739D">
        <w:rPr>
          <w:b/>
          <w:lang w:val="de-CH"/>
        </w:rPr>
        <w:t>Aufgabe</w:t>
      </w:r>
      <w:r>
        <w:rPr>
          <w:b/>
          <w:lang w:val="de-CH"/>
        </w:rPr>
        <w:t xml:space="preserve"> 9</w:t>
      </w:r>
    </w:p>
    <w:p w14:paraId="378AA515" w14:textId="77777777" w:rsidR="00161A65" w:rsidRPr="00D12A21" w:rsidRDefault="00161A65" w:rsidP="00161A65">
      <w:pPr>
        <w:rPr>
          <w:lang w:val="de-CH"/>
        </w:rPr>
      </w:pPr>
      <w:r w:rsidRPr="009F02B9">
        <w:rPr>
          <w:szCs w:val="22"/>
          <w:lang w:val="de-CH"/>
        </w:rPr>
        <w:t>Betrachten Sie das Reaktionsschema für die Ablösung der Acetyl-Schutzgruppe (Schritt 3a) auf der nächsten Seite und geben Sie an, zu welchem Reaktionstyp die Hy</w:t>
      </w:r>
      <w:r w:rsidRPr="009F02B9">
        <w:rPr>
          <w:szCs w:val="22"/>
          <w:lang w:val="de-CH"/>
        </w:rPr>
        <w:t>d</w:t>
      </w:r>
      <w:r w:rsidRPr="009F02B9">
        <w:rPr>
          <w:szCs w:val="22"/>
          <w:lang w:val="de-CH"/>
        </w:rPr>
        <w:t>rolyse gehört.</w:t>
      </w:r>
      <w:r w:rsidRPr="00D12A21">
        <w:rPr>
          <w:lang w:val="de-CH"/>
        </w:rPr>
        <w:t xml:space="preserve"> </w:t>
      </w:r>
    </w:p>
    <w:p w14:paraId="5CEBF7A9" w14:textId="77777777" w:rsidR="00161A65" w:rsidRPr="00D12A21" w:rsidRDefault="00161A65" w:rsidP="00161A65">
      <w:pPr>
        <w:pBdr>
          <w:top w:val="single" w:sz="4" w:space="1" w:color="auto"/>
          <w:left w:val="single" w:sz="4" w:space="4" w:color="auto"/>
          <w:bottom w:val="single" w:sz="4" w:space="1" w:color="auto"/>
          <w:right w:val="single" w:sz="4" w:space="4" w:color="auto"/>
        </w:pBdr>
        <w:spacing w:before="120"/>
        <w:rPr>
          <w:lang w:val="de-CH"/>
        </w:rPr>
      </w:pPr>
    </w:p>
    <w:p w14:paraId="6388F0D9" w14:textId="77777777" w:rsidR="00671955" w:rsidRPr="00D12A21" w:rsidRDefault="00671955" w:rsidP="00671955">
      <w:pPr>
        <w:pBdr>
          <w:top w:val="single" w:sz="4" w:space="1" w:color="auto"/>
          <w:left w:val="single" w:sz="4" w:space="4" w:color="auto"/>
          <w:bottom w:val="single" w:sz="4" w:space="1" w:color="auto"/>
          <w:right w:val="single" w:sz="4" w:space="4" w:color="auto"/>
        </w:pBdr>
        <w:rPr>
          <w:lang w:val="de-CH"/>
        </w:rPr>
      </w:pPr>
      <w:r>
        <w:rPr>
          <w:szCs w:val="22"/>
          <w:lang w:val="de-CH"/>
        </w:rPr>
        <w:t>Diese Reaktion gehört ebenfalls zu dem Reaktionstypus nucleophile Substitution</w:t>
      </w:r>
    </w:p>
    <w:p w14:paraId="178CA899"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p w14:paraId="0A2CC16A" w14:textId="77777777" w:rsidR="00161A65" w:rsidRPr="00D12A21" w:rsidRDefault="00161A65" w:rsidP="00161A65">
      <w:pPr>
        <w:jc w:val="center"/>
        <w:rPr>
          <w:lang w:val="de-CH"/>
        </w:rPr>
      </w:pPr>
    </w:p>
    <w:p w14:paraId="7204AC16" w14:textId="77777777" w:rsidR="00161A65" w:rsidRPr="006020D8" w:rsidRDefault="00161A65" w:rsidP="00161A65">
      <w:pPr>
        <w:jc w:val="center"/>
        <w:rPr>
          <w:sz w:val="36"/>
          <w:szCs w:val="36"/>
          <w:lang w:val="de-CH"/>
        </w:rPr>
      </w:pPr>
      <w:r w:rsidRPr="00D12A21">
        <w:rPr>
          <w:lang w:val="de-CH"/>
        </w:rPr>
        <w:br w:type="page"/>
      </w:r>
      <w:r w:rsidRPr="006020D8">
        <w:rPr>
          <w:sz w:val="36"/>
          <w:szCs w:val="36"/>
          <w:lang w:val="de-CH"/>
        </w:rPr>
        <w:lastRenderedPageBreak/>
        <w:t>Schritt 3a: Entfernen der Schutzgruppe</w:t>
      </w:r>
    </w:p>
    <w:p w14:paraId="384ACB1E" w14:textId="77777777" w:rsidR="00161A65" w:rsidRPr="00D12A21" w:rsidRDefault="00161A65" w:rsidP="00161A65">
      <w:pPr>
        <w:rPr>
          <w:lang w:val="de-CH"/>
        </w:rPr>
      </w:pPr>
    </w:p>
    <w:p w14:paraId="285F12F2" w14:textId="77777777" w:rsidR="00161A65" w:rsidRPr="00D12A21" w:rsidRDefault="00161A65" w:rsidP="00161A65">
      <w:pPr>
        <w:jc w:val="center"/>
        <w:rPr>
          <w:lang w:val="de-CH"/>
        </w:rPr>
      </w:pPr>
    </w:p>
    <w:p w14:paraId="6266879B" w14:textId="77777777" w:rsidR="00161A65" w:rsidRPr="00D12A21" w:rsidRDefault="00EA1F4D" w:rsidP="00161A65">
      <w:pPr>
        <w:jc w:val="center"/>
        <w:rPr>
          <w:lang w:val="de-CH"/>
        </w:rPr>
      </w:pPr>
      <w:r w:rsidRPr="0070634A">
        <w:rPr>
          <w:noProof/>
          <w:lang w:val="de-CH"/>
        </w:rPr>
        <w:drawing>
          <wp:inline distT="0" distB="0" distL="0" distR="0" wp14:anchorId="26D4EF14" wp14:editId="51E48E5B">
            <wp:extent cx="7385685" cy="4994275"/>
            <wp:effectExtent l="0" t="0" r="0" b="0"/>
            <wp:docPr id="11" name="Bild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7385685" cy="4994275"/>
                    </a:xfrm>
                    <a:prstGeom prst="rect">
                      <a:avLst/>
                    </a:prstGeom>
                    <a:noFill/>
                    <a:ln>
                      <a:noFill/>
                    </a:ln>
                  </pic:spPr>
                </pic:pic>
              </a:graphicData>
            </a:graphic>
          </wp:inline>
        </w:drawing>
      </w:r>
    </w:p>
    <w:p w14:paraId="126D4045" w14:textId="77777777" w:rsidR="00161A65" w:rsidRPr="00D12A21" w:rsidRDefault="00161A65" w:rsidP="00161A65">
      <w:pPr>
        <w:rPr>
          <w:lang w:val="de-CH"/>
        </w:rPr>
      </w:pPr>
    </w:p>
    <w:p w14:paraId="04474D52" w14:textId="77777777" w:rsidR="00161A65" w:rsidRPr="009F02B9" w:rsidRDefault="00161A65" w:rsidP="00161A65">
      <w:pPr>
        <w:autoSpaceDE w:val="0"/>
        <w:autoSpaceDN w:val="0"/>
        <w:adjustRightInd w:val="0"/>
        <w:rPr>
          <w:rFonts w:eastAsia="Times New Roman" w:cs="MS Shell Dlg"/>
          <w:szCs w:val="22"/>
        </w:rPr>
      </w:pPr>
      <w:r w:rsidRPr="00D12A21">
        <w:rPr>
          <w:lang w:val="de-CH"/>
        </w:rPr>
        <w:br w:type="page"/>
      </w:r>
      <w:r w:rsidRPr="009F02B9">
        <w:rPr>
          <w:szCs w:val="22"/>
          <w:lang w:val="de-CH"/>
        </w:rPr>
        <w:lastRenderedPageBreak/>
        <w:t>Im letzten Schritt wird dem positiv geladenem Ion mit einer milden Base (Hydrogencarbonat-Ion, HCO</w:t>
      </w:r>
      <w:r w:rsidRPr="009F02B9">
        <w:rPr>
          <w:szCs w:val="22"/>
          <w:vertAlign w:val="subscript"/>
          <w:lang w:val="de-CH"/>
        </w:rPr>
        <w:t>3</w:t>
      </w:r>
      <w:r w:rsidRPr="00644723">
        <w:rPr>
          <w:rFonts w:ascii="Palatino Linotype" w:eastAsia="Times New Roman" w:hAnsi="Palatino Linotype" w:cs="Palatino Linotype"/>
          <w:szCs w:val="22"/>
          <w:vertAlign w:val="superscript"/>
        </w:rPr>
        <w:t>‒</w:t>
      </w:r>
      <w:r w:rsidRPr="009F02B9">
        <w:rPr>
          <w:rFonts w:eastAsia="Times New Roman" w:cs="Palatino Linotype"/>
          <w:szCs w:val="22"/>
        </w:rPr>
        <w:t>) ein H</w:t>
      </w:r>
      <w:r w:rsidRPr="009F02B9">
        <w:rPr>
          <w:rFonts w:eastAsia="Times New Roman" w:cs="Palatino Linotype"/>
          <w:szCs w:val="22"/>
          <w:vertAlign w:val="superscript"/>
        </w:rPr>
        <w:t>+</w:t>
      </w:r>
      <w:r w:rsidRPr="009F02B9">
        <w:rPr>
          <w:rFonts w:eastAsia="Times New Roman" w:cs="Palatino Linotype"/>
          <w:szCs w:val="22"/>
        </w:rPr>
        <w:t>-Ion a</w:t>
      </w:r>
      <w:r w:rsidRPr="009F02B9">
        <w:rPr>
          <w:rFonts w:eastAsia="Times New Roman" w:cs="Palatino Linotype"/>
          <w:szCs w:val="22"/>
        </w:rPr>
        <w:t>b</w:t>
      </w:r>
      <w:r w:rsidRPr="009F02B9">
        <w:rPr>
          <w:rFonts w:eastAsia="Times New Roman" w:cs="Palatino Linotype"/>
          <w:szCs w:val="22"/>
        </w:rPr>
        <w:t>genommen.(</w:t>
      </w:r>
      <w:r w:rsidRPr="009F02B9">
        <w:rPr>
          <w:rFonts w:eastAsia="Times New Roman" w:cs="Palatino Linotype"/>
          <w:b/>
          <w:i/>
          <w:szCs w:val="22"/>
        </w:rPr>
        <w:t>Deprotonierung</w:t>
      </w:r>
      <w:r w:rsidRPr="009F02B9">
        <w:rPr>
          <w:rFonts w:eastAsia="Times New Roman" w:cs="Palatino Linotype"/>
          <w:szCs w:val="22"/>
        </w:rPr>
        <w:t xml:space="preserve">) </w:t>
      </w:r>
    </w:p>
    <w:p w14:paraId="3E6DE362" w14:textId="77777777" w:rsidR="00161A65" w:rsidRPr="00D12A21" w:rsidRDefault="00161A65" w:rsidP="00161A65">
      <w:pPr>
        <w:jc w:val="center"/>
        <w:rPr>
          <w:lang w:val="de-CH"/>
        </w:rPr>
      </w:pPr>
    </w:p>
    <w:p w14:paraId="18B900F8" w14:textId="77777777" w:rsidR="00161A65" w:rsidRPr="006020D8" w:rsidRDefault="00161A65" w:rsidP="00161A65">
      <w:pPr>
        <w:jc w:val="center"/>
        <w:rPr>
          <w:sz w:val="36"/>
          <w:szCs w:val="36"/>
          <w:lang w:val="de-CH"/>
        </w:rPr>
      </w:pPr>
      <w:r w:rsidRPr="006020D8">
        <w:rPr>
          <w:sz w:val="36"/>
          <w:szCs w:val="36"/>
          <w:lang w:val="de-CH"/>
        </w:rPr>
        <w:t>Schritt 3b: Deprotonierung</w:t>
      </w:r>
    </w:p>
    <w:p w14:paraId="0C66DFD2" w14:textId="77777777" w:rsidR="00161A65" w:rsidRPr="00D12A21" w:rsidRDefault="00161A65" w:rsidP="00161A65">
      <w:pPr>
        <w:jc w:val="center"/>
        <w:rPr>
          <w:lang w:val="de-CH"/>
        </w:rPr>
      </w:pPr>
    </w:p>
    <w:p w14:paraId="61A537D4" w14:textId="77777777" w:rsidR="00161A65" w:rsidRPr="00D12A21" w:rsidRDefault="00161A65" w:rsidP="00161A65">
      <w:pPr>
        <w:jc w:val="center"/>
        <w:rPr>
          <w:lang w:val="de-CH"/>
        </w:rPr>
      </w:pPr>
    </w:p>
    <w:p w14:paraId="1A5BB73B" w14:textId="77777777" w:rsidR="00161A65" w:rsidRPr="00D12A21" w:rsidRDefault="00161A65" w:rsidP="00161A65">
      <w:pPr>
        <w:jc w:val="center"/>
        <w:rPr>
          <w:lang w:val="de-CH"/>
        </w:rPr>
      </w:pPr>
    </w:p>
    <w:p w14:paraId="4B910589" w14:textId="77777777" w:rsidR="00161A65" w:rsidRPr="00D12A21" w:rsidRDefault="00EA1F4D" w:rsidP="00161A65">
      <w:pPr>
        <w:jc w:val="center"/>
        <w:rPr>
          <w:lang w:val="de-CH"/>
        </w:rPr>
      </w:pPr>
      <w:r w:rsidRPr="0070634A">
        <w:rPr>
          <w:noProof/>
          <w:lang w:val="de-CH"/>
        </w:rPr>
        <w:drawing>
          <wp:inline distT="0" distB="0" distL="0" distR="0" wp14:anchorId="48362CD3" wp14:editId="6162667A">
            <wp:extent cx="6471285" cy="1899285"/>
            <wp:effectExtent l="0" t="0" r="0" b="0"/>
            <wp:docPr id="12" name="Bild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71285" cy="1899285"/>
                    </a:xfrm>
                    <a:prstGeom prst="rect">
                      <a:avLst/>
                    </a:prstGeom>
                    <a:noFill/>
                    <a:ln>
                      <a:noFill/>
                    </a:ln>
                  </pic:spPr>
                </pic:pic>
              </a:graphicData>
            </a:graphic>
          </wp:inline>
        </w:drawing>
      </w:r>
    </w:p>
    <w:p w14:paraId="158E2DF7" w14:textId="77777777" w:rsidR="00161A65" w:rsidRPr="00D12A21" w:rsidRDefault="00161A65" w:rsidP="00161A65">
      <w:pPr>
        <w:jc w:val="center"/>
        <w:rPr>
          <w:lang w:val="de-CH"/>
        </w:rPr>
      </w:pPr>
    </w:p>
    <w:p w14:paraId="0A86245E" w14:textId="77777777" w:rsidR="00161A65" w:rsidRPr="00D12A21" w:rsidRDefault="00161A65" w:rsidP="00161A65">
      <w:pPr>
        <w:jc w:val="center"/>
        <w:rPr>
          <w:lang w:val="de-CH"/>
        </w:rPr>
      </w:pPr>
    </w:p>
    <w:p w14:paraId="572DD023" w14:textId="77777777" w:rsidR="00161A65" w:rsidRPr="00D12A21" w:rsidRDefault="00161A65" w:rsidP="00161A65">
      <w:pPr>
        <w:rPr>
          <w:lang w:val="de-CH"/>
        </w:rPr>
      </w:pPr>
    </w:p>
    <w:p w14:paraId="1396AC14" w14:textId="77777777" w:rsidR="00161A65" w:rsidRDefault="00161A65" w:rsidP="00161A65">
      <w:pPr>
        <w:jc w:val="center"/>
        <w:rPr>
          <w:rFonts w:eastAsia="Times New Roman" w:cs="MS Shell Dlg"/>
          <w:b/>
          <w:sz w:val="28"/>
          <w:szCs w:val="28"/>
        </w:rPr>
      </w:pPr>
    </w:p>
    <w:p w14:paraId="16543B2F" w14:textId="77777777" w:rsidR="00161A65" w:rsidRPr="00D12A21" w:rsidRDefault="00161A65" w:rsidP="00161A65">
      <w:pPr>
        <w:jc w:val="center"/>
        <w:rPr>
          <w:lang w:val="de-CH"/>
        </w:rPr>
      </w:pPr>
    </w:p>
    <w:p w14:paraId="386F2B3A" w14:textId="77777777" w:rsidR="00161A65" w:rsidRDefault="00161A65" w:rsidP="00161A65">
      <w:pPr>
        <w:rPr>
          <w:lang w:val="de-CH"/>
        </w:rPr>
      </w:pPr>
      <w:r w:rsidRPr="005F739D">
        <w:rPr>
          <w:b/>
          <w:lang w:val="de-CH"/>
        </w:rPr>
        <w:t>Aufgabe</w:t>
      </w:r>
      <w:r>
        <w:rPr>
          <w:b/>
          <w:lang w:val="de-CH"/>
        </w:rPr>
        <w:t xml:space="preserve"> 10</w:t>
      </w:r>
    </w:p>
    <w:p w14:paraId="1BDA2FE8" w14:textId="77777777" w:rsidR="00161A65" w:rsidRPr="00D12A21" w:rsidRDefault="00161A65" w:rsidP="00161A65">
      <w:pPr>
        <w:rPr>
          <w:lang w:val="de-CH"/>
        </w:rPr>
      </w:pPr>
      <w:r w:rsidRPr="00D12A21">
        <w:rPr>
          <w:lang w:val="de-CH"/>
        </w:rPr>
        <w:t>Vor der Zugabe von NaHCO</w:t>
      </w:r>
      <w:r w:rsidRPr="00D12A21">
        <w:rPr>
          <w:vertAlign w:val="subscript"/>
          <w:lang w:val="de-CH"/>
        </w:rPr>
        <w:t>3</w:t>
      </w:r>
      <w:r w:rsidRPr="00D12A21">
        <w:rPr>
          <w:lang w:val="de-CH"/>
        </w:rPr>
        <w:t xml:space="preserve"> (Natriumhydrogencarbonat) zum Reaktionsgemisch ist der protonierte Ausgangstoff wasserlö</w:t>
      </w:r>
      <w:r w:rsidRPr="00D12A21">
        <w:rPr>
          <w:lang w:val="de-CH"/>
        </w:rPr>
        <w:t>s</w:t>
      </w:r>
      <w:r w:rsidRPr="00D12A21">
        <w:rPr>
          <w:lang w:val="de-CH"/>
        </w:rPr>
        <w:t>lich. Während der Zugabe der Base fällt dann Sulfanilamid als weisser Niederschlag aus. Erklären Sie, warum sich die Wasse</w:t>
      </w:r>
      <w:r w:rsidRPr="00D12A21">
        <w:rPr>
          <w:lang w:val="de-CH"/>
        </w:rPr>
        <w:t>r</w:t>
      </w:r>
      <w:r w:rsidRPr="00D12A21">
        <w:rPr>
          <w:lang w:val="de-CH"/>
        </w:rPr>
        <w:t>löslichkeit des Ausgangstoffes der obigen Reaktion von derjenigen des Endstoffes (Sulfan</w:t>
      </w:r>
      <w:r w:rsidRPr="00D12A21">
        <w:rPr>
          <w:lang w:val="de-CH"/>
        </w:rPr>
        <w:t>i</w:t>
      </w:r>
      <w:r w:rsidRPr="00D12A21">
        <w:rPr>
          <w:lang w:val="de-CH"/>
        </w:rPr>
        <w:t xml:space="preserve">lamid) unterscheidet. </w:t>
      </w:r>
    </w:p>
    <w:p w14:paraId="1C6C96F9" w14:textId="77777777" w:rsidR="00161A65" w:rsidRPr="00D12A21" w:rsidRDefault="00161A65" w:rsidP="00161A65">
      <w:pPr>
        <w:pBdr>
          <w:top w:val="single" w:sz="4" w:space="1" w:color="auto"/>
          <w:left w:val="single" w:sz="4" w:space="4" w:color="auto"/>
          <w:bottom w:val="single" w:sz="4" w:space="1" w:color="auto"/>
          <w:right w:val="single" w:sz="4" w:space="4" w:color="auto"/>
        </w:pBdr>
        <w:spacing w:before="120"/>
        <w:rPr>
          <w:lang w:val="de-CH"/>
        </w:rPr>
      </w:pPr>
    </w:p>
    <w:p w14:paraId="0CE89112" w14:textId="77777777" w:rsidR="00B91F74" w:rsidRPr="00D12A21" w:rsidRDefault="00B91F74" w:rsidP="00B91F74">
      <w:pPr>
        <w:pBdr>
          <w:top w:val="single" w:sz="4" w:space="1" w:color="auto"/>
          <w:left w:val="single" w:sz="4" w:space="4" w:color="auto"/>
          <w:bottom w:val="single" w:sz="4" w:space="1" w:color="auto"/>
          <w:right w:val="single" w:sz="4" w:space="4" w:color="auto"/>
        </w:pBdr>
        <w:rPr>
          <w:lang w:val="de-CH"/>
        </w:rPr>
      </w:pPr>
      <w:r>
        <w:rPr>
          <w:lang w:val="de-CH"/>
        </w:rPr>
        <w:t>Der Ausgangsstoff der obigen Reaktion besteht aus Ionen und ist somit wesentlich besser wasserlöslich als das Sulfanilamid, we</w:t>
      </w:r>
      <w:r>
        <w:rPr>
          <w:lang w:val="de-CH"/>
        </w:rPr>
        <w:t>l</w:t>
      </w:r>
      <w:r>
        <w:rPr>
          <w:lang w:val="de-CH"/>
        </w:rPr>
        <w:t>ches aus neutralen nur teilweise polaren Molekülen aufgebaut ist.</w:t>
      </w:r>
    </w:p>
    <w:p w14:paraId="5112255F" w14:textId="77777777" w:rsidR="00161A65" w:rsidRPr="00D12A21" w:rsidRDefault="00161A65" w:rsidP="00161A65">
      <w:pPr>
        <w:pBdr>
          <w:top w:val="single" w:sz="4" w:space="1" w:color="auto"/>
          <w:left w:val="single" w:sz="4" w:space="4" w:color="auto"/>
          <w:bottom w:val="single" w:sz="4" w:space="1" w:color="auto"/>
          <w:right w:val="single" w:sz="4" w:space="4" w:color="auto"/>
        </w:pBdr>
        <w:rPr>
          <w:lang w:val="de-CH"/>
        </w:rPr>
      </w:pPr>
    </w:p>
    <w:sectPr w:rsidR="00161A65" w:rsidRPr="00D12A21" w:rsidSect="00161A65">
      <w:headerReference w:type="default" r:id="rId22"/>
      <w:footerReference w:type="even" r:id="rId23"/>
      <w:footerReference w:type="default" r:id="rId24"/>
      <w:pgSz w:w="16840" w:h="11907" w:orient="landscape" w:code="9"/>
      <w:pgMar w:top="1418" w:right="1418" w:bottom="1134" w:left="1418" w:header="709" w:footer="709" w:gutter="0"/>
      <w:cols w:space="70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F18F01" w14:textId="77777777" w:rsidR="00EF46E9" w:rsidRDefault="00EF46E9">
      <w:r>
        <w:separator/>
      </w:r>
    </w:p>
  </w:endnote>
  <w:endnote w:type="continuationSeparator" w:id="0">
    <w:p w14:paraId="7723EDE8" w14:textId="77777777" w:rsidR="00EF46E9" w:rsidRDefault="00EF46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imes">
    <w:altName w:val="﷽﷽﷽﷽﷽﷽﷽﷽ڱ"/>
    <w:panose1 w:val="00000000000000000000"/>
    <w:charset w:val="00"/>
    <w:family w:val="auto"/>
    <w:pitch w:val="variable"/>
    <w:sig w:usb0="E00002FF" w:usb1="5000205A" w:usb2="00000000" w:usb3="00000000" w:csb0="0000019F" w:csb1="00000000"/>
  </w:font>
  <w:font w:name="Verdana">
    <w:panose1 w:val="020B0604030504040204"/>
    <w:charset w:val="00"/>
    <w:family w:val="swiss"/>
    <w:pitch w:val="variable"/>
    <w:sig w:usb0="A10006FF" w:usb1="4000205B" w:usb2="00000010" w:usb3="00000000" w:csb0="0000019F" w:csb1="00000000"/>
  </w:font>
  <w:font w:name="Palatino">
    <w:altName w:val="﷽﷽﷽﷽﷽﷽﷽﷽"/>
    <w:panose1 w:val="00000000000000000000"/>
    <w:charset w:val="00"/>
    <w:family w:val="auto"/>
    <w:pitch w:val="variable"/>
    <w:sig w:usb0="A00002FF" w:usb1="7800205A" w:usb2="14600000" w:usb3="00000000" w:csb0="00000193" w:csb1="00000000"/>
  </w:font>
  <w:font w:name="Tahoma">
    <w:panose1 w:val="020B0604030504040204"/>
    <w:charset w:val="00"/>
    <w:family w:val="swiss"/>
    <w:pitch w:val="variable"/>
    <w:sig w:usb0="E1002EFF" w:usb1="C000605B" w:usb2="00000029" w:usb3="00000000" w:csb0="000101FF" w:csb1="00000000"/>
  </w:font>
  <w:font w:name="MS Shell Dlg">
    <w:panose1 w:val="020B0604020202020204"/>
    <w:charset w:val="00"/>
    <w:family w:val="swiss"/>
    <w:pitch w:val="variable"/>
    <w:sig w:usb0="61007BDF" w:usb1="80000000"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666D46" w14:textId="77777777" w:rsidR="00671955" w:rsidRDefault="00671955" w:rsidP="00161A65">
    <w:pPr>
      <w:pStyle w:val="Fuzeile"/>
      <w:framePr w:wrap="around" w:vAnchor="text" w:hAnchor="margin" w:xAlign="center" w:y="1"/>
      <w:rPr>
        <w:rStyle w:val="Seitenzahl"/>
      </w:rPr>
    </w:pPr>
    <w:r>
      <w:rPr>
        <w:rStyle w:val="Seitenzahl"/>
      </w:rPr>
      <w:fldChar w:fldCharType="begin"/>
    </w:r>
    <w:r>
      <w:rPr>
        <w:rStyle w:val="Seitenzahl"/>
      </w:rPr>
      <w:instrText xml:space="preserve">PAGE  </w:instrText>
    </w:r>
    <w:r>
      <w:rPr>
        <w:rStyle w:val="Seitenzahl"/>
      </w:rPr>
      <w:fldChar w:fldCharType="end"/>
    </w:r>
  </w:p>
  <w:p w14:paraId="7F7AD3A4" w14:textId="77777777" w:rsidR="00671955" w:rsidRDefault="00671955">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2721D1" w14:textId="77777777" w:rsidR="00671955" w:rsidRPr="009F26E6" w:rsidRDefault="00671955" w:rsidP="00161A65">
    <w:pPr>
      <w:pStyle w:val="Fuzeile"/>
      <w:framePr w:wrap="around" w:vAnchor="text" w:hAnchor="margin" w:xAlign="center" w:y="1"/>
      <w:rPr>
        <w:rStyle w:val="Seitenzahl"/>
        <w:sz w:val="20"/>
      </w:rPr>
    </w:pPr>
    <w:r w:rsidRPr="009F26E6">
      <w:rPr>
        <w:rStyle w:val="Seitenzahl"/>
        <w:sz w:val="20"/>
      </w:rPr>
      <w:fldChar w:fldCharType="begin"/>
    </w:r>
    <w:r>
      <w:rPr>
        <w:rStyle w:val="Seitenzahl"/>
        <w:sz w:val="20"/>
      </w:rPr>
      <w:instrText>PAGE</w:instrText>
    </w:r>
    <w:r w:rsidRPr="009F26E6">
      <w:rPr>
        <w:rStyle w:val="Seitenzahl"/>
        <w:sz w:val="20"/>
      </w:rPr>
      <w:instrText xml:space="preserve">  </w:instrText>
    </w:r>
    <w:r w:rsidRPr="009F26E6">
      <w:rPr>
        <w:rStyle w:val="Seitenzahl"/>
        <w:sz w:val="20"/>
      </w:rPr>
      <w:fldChar w:fldCharType="separate"/>
    </w:r>
    <w:r w:rsidR="00E364A2">
      <w:rPr>
        <w:rStyle w:val="Seitenzahl"/>
        <w:noProof/>
        <w:sz w:val="20"/>
      </w:rPr>
      <w:t>8</w:t>
    </w:r>
    <w:r w:rsidRPr="009F26E6">
      <w:rPr>
        <w:rStyle w:val="Seitenzahl"/>
        <w:sz w:val="20"/>
      </w:rPr>
      <w:fldChar w:fldCharType="end"/>
    </w:r>
  </w:p>
  <w:p w14:paraId="3849277E" w14:textId="77777777" w:rsidR="00671955" w:rsidRDefault="00671955" w:rsidP="00161A65">
    <w:pPr>
      <w:rPr>
        <w:rStyle w:val="Seitenzahl"/>
      </w:rPr>
    </w:pPr>
  </w:p>
  <w:p w14:paraId="697CDB12" w14:textId="6EAF30E2" w:rsidR="00671955" w:rsidRPr="00B35B59" w:rsidRDefault="00671955" w:rsidP="00161A65">
    <w:pPr>
      <w:pStyle w:val="Fuzeile"/>
      <w:tabs>
        <w:tab w:val="clear" w:pos="9406"/>
        <w:tab w:val="right" w:pos="9639"/>
      </w:tabs>
      <w:jc w:val="center"/>
      <w:rPr>
        <w:rFonts w:ascii="Palatino" w:hAnsi="Palatino"/>
        <w:smallCaps/>
        <w:sz w:val="20"/>
      </w:rPr>
    </w:pPr>
    <w:r w:rsidRPr="00D12A21">
      <w:rPr>
        <w:smallCaps/>
        <w:sz w:val="20"/>
      </w:rPr>
      <w:t xml:space="preserve">Version </w:t>
    </w:r>
    <w:r w:rsidRPr="00D12A21">
      <w:rPr>
        <w:smallCaps/>
        <w:sz w:val="20"/>
      </w:rPr>
      <w:fldChar w:fldCharType="begin"/>
    </w:r>
    <w:r w:rsidRPr="00D12A21">
      <w:rPr>
        <w:smallCaps/>
        <w:sz w:val="20"/>
      </w:rPr>
      <w:instrText xml:space="preserve"> </w:instrText>
    </w:r>
    <w:r>
      <w:rPr>
        <w:smallCaps/>
        <w:sz w:val="20"/>
      </w:rPr>
      <w:instrText>DATE</w:instrText>
    </w:r>
    <w:r w:rsidRPr="00D12A21">
      <w:rPr>
        <w:smallCaps/>
        <w:sz w:val="20"/>
      </w:rPr>
      <w:instrText xml:space="preserve"> \@ "</w:instrText>
    </w:r>
    <w:r>
      <w:rPr>
        <w:smallCaps/>
        <w:sz w:val="20"/>
      </w:rPr>
      <w:instrText>d.M.yyyy</w:instrText>
    </w:r>
    <w:r w:rsidRPr="00D12A21">
      <w:rPr>
        <w:smallCaps/>
        <w:sz w:val="20"/>
      </w:rPr>
      <w:instrText xml:space="preserve">" </w:instrText>
    </w:r>
    <w:r w:rsidRPr="00D12A21">
      <w:rPr>
        <w:smallCaps/>
        <w:sz w:val="20"/>
      </w:rPr>
      <w:fldChar w:fldCharType="separate"/>
    </w:r>
    <w:r w:rsidR="00EA1F4D">
      <w:rPr>
        <w:smallCaps/>
        <w:noProof/>
        <w:sz w:val="20"/>
      </w:rPr>
      <w:t>25.2.2021</w:t>
    </w:r>
    <w:r w:rsidRPr="00D12A21">
      <w:rPr>
        <w:smallCaps/>
        <w:sz w:val="20"/>
      </w:rPr>
      <w:fldChar w:fldCharType="end"/>
    </w:r>
    <w:r w:rsidRPr="00B35B59">
      <w:rPr>
        <w:rFonts w:ascii="Palatino" w:hAnsi="Palatino"/>
        <w:smallCaps/>
        <w:sz w:val="20"/>
      </w:rPr>
      <w:tab/>
    </w:r>
    <w:r>
      <w:rPr>
        <w:rFonts w:ascii="Palatino" w:hAnsi="Palatino"/>
        <w:smallCaps/>
        <w:sz w:val="20"/>
      </w:rPr>
      <w:tab/>
    </w:r>
    <w:r>
      <w:rPr>
        <w:rFonts w:ascii="Palatino" w:hAnsi="Palatino"/>
        <w:smallCaps/>
        <w:sz w:val="20"/>
      </w:rPr>
      <w:tab/>
    </w:r>
    <w:r w:rsidRPr="00B35B59">
      <w:rPr>
        <w:rFonts w:ascii="Palatino" w:hAnsi="Palatino"/>
        <w:smallCaps/>
        <w:sz w:val="20"/>
      </w:rPr>
      <w:tab/>
    </w:r>
    <w:r>
      <w:rPr>
        <w:rFonts w:ascii="Palatino" w:hAnsi="Palatino"/>
        <w:smallCaps/>
        <w:sz w:val="20"/>
      </w:rPr>
      <w:tab/>
    </w:r>
    <w:r w:rsidRPr="00D12A21">
      <w:rPr>
        <w:smallCaps/>
        <w:sz w:val="20"/>
      </w:rPr>
      <w:t>Sulfonamide: Synthese</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112B15" w14:textId="77777777" w:rsidR="00EF46E9" w:rsidRDefault="00EF46E9">
      <w:r>
        <w:separator/>
      </w:r>
    </w:p>
  </w:footnote>
  <w:footnote w:type="continuationSeparator" w:id="0">
    <w:p w14:paraId="1830DF3D" w14:textId="77777777" w:rsidR="00EF46E9" w:rsidRDefault="00EF46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E6A85E" w14:textId="77777777" w:rsidR="00671955" w:rsidRPr="005F739D" w:rsidRDefault="00671955" w:rsidP="00161A65">
    <w:pPr>
      <w:pStyle w:val="Kopfzeile"/>
      <w:pBdr>
        <w:bottom w:val="single" w:sz="4" w:space="1" w:color="auto"/>
      </w:pBdr>
      <w:tabs>
        <w:tab w:val="left" w:pos="10915"/>
        <w:tab w:val="left" w:pos="11624"/>
        <w:tab w:val="left" w:pos="11766"/>
      </w:tabs>
    </w:pPr>
    <w:r>
      <w:rPr>
        <w:smallCaps/>
        <w:sz w:val="20"/>
      </w:rPr>
      <w:t>SPF Chemie</w:t>
    </w:r>
    <w:r w:rsidRPr="00563583">
      <w:rPr>
        <w:smallCaps/>
        <w:sz w:val="20"/>
      </w:rPr>
      <w:tab/>
    </w:r>
    <w:r w:rsidRPr="00563583">
      <w:rPr>
        <w:smallCaps/>
        <w:sz w:val="20"/>
      </w:rPr>
      <w:tab/>
    </w:r>
    <w:r>
      <w:rPr>
        <w:smallCaps/>
        <w:sz w:val="20"/>
      </w:rPr>
      <w:tab/>
    </w:r>
    <w:r>
      <w:rPr>
        <w:smallCaps/>
        <w:sz w:val="20"/>
      </w:rPr>
      <w:tab/>
    </w:r>
    <w:r>
      <w:rPr>
        <w:smallCaps/>
        <w:sz w:val="20"/>
      </w:rPr>
      <w:tab/>
    </w:r>
    <w:r w:rsidRPr="00563583">
      <w:rPr>
        <w:smallCaps/>
        <w:sz w:val="20"/>
      </w:rPr>
      <w:t>Kantonsschule B</w:t>
    </w:r>
    <w:r w:rsidRPr="00563583">
      <w:rPr>
        <w:smallCaps/>
        <w:sz w:val="20"/>
      </w:rPr>
      <w:t>a</w:t>
    </w:r>
    <w:r w:rsidRPr="00563583">
      <w:rPr>
        <w:smallCaps/>
        <w:sz w:val="20"/>
      </w:rPr>
      <w:t>de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34D2D45"/>
    <w:multiLevelType w:val="hybridMultilevel"/>
    <w:tmpl w:val="F5D44A14"/>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 w15:restartNumberingAfterBreak="0">
    <w:nsid w:val="17413CDB"/>
    <w:multiLevelType w:val="hybridMultilevel"/>
    <w:tmpl w:val="B55E68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425"/>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081"/>
    <w:rsid w:val="00101211"/>
    <w:rsid w:val="0013640D"/>
    <w:rsid w:val="00161A65"/>
    <w:rsid w:val="0022139A"/>
    <w:rsid w:val="002A1C41"/>
    <w:rsid w:val="002D7F44"/>
    <w:rsid w:val="00563FAD"/>
    <w:rsid w:val="00671955"/>
    <w:rsid w:val="006E2D93"/>
    <w:rsid w:val="00777710"/>
    <w:rsid w:val="00815503"/>
    <w:rsid w:val="008D2692"/>
    <w:rsid w:val="008F1CA7"/>
    <w:rsid w:val="009F1B5A"/>
    <w:rsid w:val="00A044BF"/>
    <w:rsid w:val="00A1265B"/>
    <w:rsid w:val="00AD3BF6"/>
    <w:rsid w:val="00B91F74"/>
    <w:rsid w:val="00BD36DA"/>
    <w:rsid w:val="00C663D0"/>
    <w:rsid w:val="00C8013F"/>
    <w:rsid w:val="00CB0672"/>
    <w:rsid w:val="00D80D3F"/>
    <w:rsid w:val="00D90159"/>
    <w:rsid w:val="00E364A2"/>
    <w:rsid w:val="00EA1F4D"/>
    <w:rsid w:val="00EE68AF"/>
    <w:rsid w:val="00EF46E9"/>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8CC95BC"/>
  <w15:chartTrackingRefBased/>
  <w15:docId w15:val="{71A2CBE5-51CA-6046-AC5A-B7CD71CFAD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w:eastAsia="Times" w:hAnsi="Times" w:cs="Times New Roman"/>
        <w:lang w:val="de-CH"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5A7650"/>
    <w:rPr>
      <w:rFonts w:ascii="Verdana" w:hAnsi="Verdana"/>
      <w:sz w:val="22"/>
      <w:lang w:val="de-DE"/>
    </w:rPr>
  </w:style>
  <w:style w:type="paragraph" w:styleId="berschrift1">
    <w:name w:val="heading 1"/>
    <w:basedOn w:val="Standard"/>
    <w:next w:val="Standard"/>
    <w:qFormat/>
    <w:pPr>
      <w:keepNext/>
      <w:jc w:val="center"/>
      <w:outlineLvl w:val="0"/>
    </w:pPr>
    <w:rPr>
      <w:rFonts w:ascii="Palatino" w:hAnsi="Palatino"/>
      <w:b/>
    </w:rPr>
  </w:style>
  <w:style w:type="paragraph" w:styleId="berschrift2">
    <w:name w:val="heading 2"/>
    <w:basedOn w:val="Standard"/>
    <w:next w:val="Standard"/>
    <w:qFormat/>
    <w:pPr>
      <w:keepNext/>
      <w:outlineLvl w:val="1"/>
    </w:pPr>
    <w:rPr>
      <w:rFonts w:ascii="Palatino" w:hAnsi="Palatino"/>
      <w:b/>
    </w:rPr>
  </w:style>
  <w:style w:type="character" w:default="1" w:styleId="Absatz-Standardschriftart">
    <w:name w:val="Default Paragraph Font"/>
    <w:semiHidden/>
  </w:style>
  <w:style w:type="table" w:default="1" w:styleId="NormaleTabelle">
    <w:name w:val="Normal Table"/>
    <w:semiHidden/>
    <w:tblPr>
      <w:tblInd w:w="0" w:type="dxa"/>
      <w:tblCellMar>
        <w:top w:w="0" w:type="dxa"/>
        <w:left w:w="108" w:type="dxa"/>
        <w:bottom w:w="0" w:type="dxa"/>
        <w:right w:w="108" w:type="dxa"/>
      </w:tblCellMar>
    </w:tblPr>
  </w:style>
  <w:style w:type="numbering" w:default="1" w:styleId="KeineListe">
    <w:name w:val="No List"/>
    <w:semiHidden/>
  </w:style>
  <w:style w:type="paragraph" w:styleId="Kopfzeile">
    <w:name w:val="header"/>
    <w:basedOn w:val="Standard"/>
    <w:pPr>
      <w:tabs>
        <w:tab w:val="center" w:pos="4703"/>
        <w:tab w:val="right" w:pos="9406"/>
      </w:tabs>
    </w:pPr>
  </w:style>
  <w:style w:type="paragraph" w:styleId="Fuzeile">
    <w:name w:val="footer"/>
    <w:basedOn w:val="Standard"/>
    <w:pPr>
      <w:tabs>
        <w:tab w:val="center" w:pos="4703"/>
        <w:tab w:val="right" w:pos="9406"/>
      </w:tabs>
    </w:pPr>
  </w:style>
  <w:style w:type="paragraph" w:styleId="Titel">
    <w:name w:val="Title"/>
    <w:basedOn w:val="Standard"/>
    <w:qFormat/>
    <w:pPr>
      <w:jc w:val="center"/>
    </w:pPr>
    <w:rPr>
      <w:rFonts w:ascii="Palatino" w:hAnsi="Palatino"/>
      <w:b/>
      <w:sz w:val="32"/>
    </w:rPr>
  </w:style>
  <w:style w:type="character" w:styleId="Seitenzahl">
    <w:name w:val="page number"/>
    <w:basedOn w:val="Absatz-Standardschriftart"/>
  </w:style>
  <w:style w:type="paragraph" w:styleId="Sprechblasentext">
    <w:name w:val="Balloon Text"/>
    <w:basedOn w:val="Standard"/>
    <w:semiHidden/>
    <w:rsid w:val="003946C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3.png"/><Relationship Id="rId7" Type="http://schemas.openxmlformats.org/officeDocument/2006/relationships/image" Target="media/image1.png"/><Relationship Id="rId12" Type="http://schemas.openxmlformats.org/officeDocument/2006/relationships/image" Target="media/image5.png"/><Relationship Id="rId17" Type="http://schemas.openxmlformats.org/officeDocument/2006/relationships/image" Target="media/image10.e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png"/><Relationship Id="rId22" Type="http://schemas.openxmlformats.org/officeDocument/2006/relationships/header" Target="header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878</Words>
  <Characters>5534</Characters>
  <Application>Microsoft Office Word</Application>
  <DocSecurity>0</DocSecurity>
  <Lines>46</Lines>
  <Paragraphs>12</Paragraphs>
  <ScaleCrop>false</ScaleCrop>
  <HeadingPairs>
    <vt:vector size="2" baseType="variant">
      <vt:variant>
        <vt:lpstr>Titel</vt:lpstr>
      </vt:variant>
      <vt:variant>
        <vt:i4>1</vt:i4>
      </vt:variant>
    </vt:vector>
  </HeadingPairs>
  <TitlesOfParts>
    <vt:vector size="1" baseType="lpstr">
      <vt:lpstr>Synthese von Sulfanilamid</vt:lpstr>
    </vt:vector>
  </TitlesOfParts>
  <Manager/>
  <Company>Kantonsschule Baden</Company>
  <LinksUpToDate>false</LinksUpToDate>
  <CharactersWithSpaces>640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e von Sulfanilamid</dc:title>
  <dc:subject/>
  <dc:creator>Roger Deuber, Paul Kaeser, Juraj Lipscher</dc:creator>
  <cp:keywords/>
  <dc:description/>
  <cp:lastModifiedBy>Roger Deuber</cp:lastModifiedBy>
  <cp:revision>2</cp:revision>
  <cp:lastPrinted>2021-02-25T15:42:00Z</cp:lastPrinted>
  <dcterms:created xsi:type="dcterms:W3CDTF">2021-02-25T15:42:00Z</dcterms:created>
  <dcterms:modified xsi:type="dcterms:W3CDTF">2021-02-25T15:42:00Z</dcterms:modified>
  <cp:category/>
</cp:coreProperties>
</file>